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79" r:id="rId3"/>
    <p:sldId id="330" r:id="rId4"/>
    <p:sldId id="329" r:id="rId5"/>
    <p:sldId id="314" r:id="rId6"/>
    <p:sldId id="311" r:id="rId7"/>
    <p:sldId id="328" r:id="rId8"/>
    <p:sldId id="320" r:id="rId9"/>
    <p:sldId id="331" r:id="rId10"/>
    <p:sldId id="321" r:id="rId11"/>
    <p:sldId id="325" r:id="rId12"/>
    <p:sldId id="333" r:id="rId13"/>
    <p:sldId id="334" r:id="rId14"/>
    <p:sldId id="335" r:id="rId15"/>
    <p:sldId id="336" r:id="rId16"/>
    <p:sldId id="337" r:id="rId17"/>
    <p:sldId id="316" r:id="rId18"/>
    <p:sldId id="339" r:id="rId19"/>
    <p:sldId id="338" r:id="rId20"/>
    <p:sldId id="318" r:id="rId21"/>
    <p:sldId id="322" r:id="rId22"/>
    <p:sldId id="327" r:id="rId23"/>
    <p:sldId id="326" r:id="rId24"/>
    <p:sldId id="323" r:id="rId25"/>
    <p:sldId id="317" r:id="rId26"/>
    <p:sldId id="305" r:id="rId27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9103"/>
    <a:srgbClr val="B70000"/>
    <a:srgbClr val="22265A"/>
    <a:srgbClr val="F49A15"/>
    <a:srgbClr val="4F81BD"/>
    <a:srgbClr val="832112"/>
    <a:srgbClr val="9C3A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D771068-266E-420C-B235-1EE63504FA2B}" v="958" dt="2022-02-10T13:37:32.69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3" autoAdjust="0"/>
    <p:restoredTop sz="92326" autoAdjust="0"/>
  </p:normalViewPr>
  <p:slideViewPr>
    <p:cSldViewPr>
      <p:cViewPr varScale="1">
        <p:scale>
          <a:sx n="67" d="100"/>
          <a:sy n="67" d="100"/>
        </p:scale>
        <p:origin x="960" y="7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373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bian Raymenants" userId="4f9d9d56-e17b-4100-a943-1ab94e40894d" providerId="ADAL" clId="{FD771068-266E-420C-B235-1EE63504FA2B}"/>
    <pc:docChg chg="undo redo custSel addSld delSld modSld sldOrd">
      <pc:chgData name="Fabian Raymenants" userId="4f9d9d56-e17b-4100-a943-1ab94e40894d" providerId="ADAL" clId="{FD771068-266E-420C-B235-1EE63504FA2B}" dt="2022-02-10T13:37:50.779" v="6320" actId="1076"/>
      <pc:docMkLst>
        <pc:docMk/>
      </pc:docMkLst>
      <pc:sldChg chg="modSp mod">
        <pc:chgData name="Fabian Raymenants" userId="4f9d9d56-e17b-4100-a943-1ab94e40894d" providerId="ADAL" clId="{FD771068-266E-420C-B235-1EE63504FA2B}" dt="2022-02-10T13:35:00.004" v="6279" actId="20577"/>
        <pc:sldMkLst>
          <pc:docMk/>
          <pc:sldMk cId="3639869340" sldId="256"/>
        </pc:sldMkLst>
        <pc:spChg chg="mod">
          <ac:chgData name="Fabian Raymenants" userId="4f9d9d56-e17b-4100-a943-1ab94e40894d" providerId="ADAL" clId="{FD771068-266E-420C-B235-1EE63504FA2B}" dt="2022-02-10T13:35:00.004" v="6279" actId="20577"/>
          <ac:spMkLst>
            <pc:docMk/>
            <pc:sldMk cId="3639869340" sldId="256"/>
            <ac:spMk id="2" creationId="{00000000-0000-0000-0000-000000000000}"/>
          </ac:spMkLst>
        </pc:spChg>
        <pc:spChg chg="mod">
          <ac:chgData name="Fabian Raymenants" userId="4f9d9d56-e17b-4100-a943-1ab94e40894d" providerId="ADAL" clId="{FD771068-266E-420C-B235-1EE63504FA2B}" dt="2022-02-08T15:45:56.350" v="77" actId="20577"/>
          <ac:spMkLst>
            <pc:docMk/>
            <pc:sldMk cId="3639869340" sldId="256"/>
            <ac:spMk id="3" creationId="{00000000-0000-0000-0000-000000000000}"/>
          </ac:spMkLst>
        </pc:spChg>
      </pc:sldChg>
      <pc:sldChg chg="add">
        <pc:chgData name="Fabian Raymenants" userId="4f9d9d56-e17b-4100-a943-1ab94e40894d" providerId="ADAL" clId="{FD771068-266E-420C-B235-1EE63504FA2B}" dt="2022-02-09T15:17:52.348" v="2956"/>
        <pc:sldMkLst>
          <pc:docMk/>
          <pc:sldMk cId="2241711759" sldId="279"/>
        </pc:sldMkLst>
      </pc:sldChg>
      <pc:sldChg chg="del">
        <pc:chgData name="Fabian Raymenants" userId="4f9d9d56-e17b-4100-a943-1ab94e40894d" providerId="ADAL" clId="{FD771068-266E-420C-B235-1EE63504FA2B}" dt="2022-02-10T12:02:50.507" v="6259" actId="47"/>
        <pc:sldMkLst>
          <pc:docMk/>
          <pc:sldMk cId="953674518" sldId="299"/>
        </pc:sldMkLst>
      </pc:sldChg>
      <pc:sldChg chg="del">
        <pc:chgData name="Fabian Raymenants" userId="4f9d9d56-e17b-4100-a943-1ab94e40894d" providerId="ADAL" clId="{FD771068-266E-420C-B235-1EE63504FA2B}" dt="2022-02-10T12:02:51.114" v="6260" actId="47"/>
        <pc:sldMkLst>
          <pc:docMk/>
          <pc:sldMk cId="2557128378" sldId="300"/>
        </pc:sldMkLst>
      </pc:sldChg>
      <pc:sldChg chg="del">
        <pc:chgData name="Fabian Raymenants" userId="4f9d9d56-e17b-4100-a943-1ab94e40894d" providerId="ADAL" clId="{FD771068-266E-420C-B235-1EE63504FA2B}" dt="2022-02-10T12:02:52.402" v="6262" actId="47"/>
        <pc:sldMkLst>
          <pc:docMk/>
          <pc:sldMk cId="1347475878" sldId="302"/>
        </pc:sldMkLst>
      </pc:sldChg>
      <pc:sldChg chg="del">
        <pc:chgData name="Fabian Raymenants" userId="4f9d9d56-e17b-4100-a943-1ab94e40894d" providerId="ADAL" clId="{FD771068-266E-420C-B235-1EE63504FA2B}" dt="2022-02-10T12:02:51.822" v="6261" actId="47"/>
        <pc:sldMkLst>
          <pc:docMk/>
          <pc:sldMk cId="2103596926" sldId="303"/>
        </pc:sldMkLst>
      </pc:sldChg>
      <pc:sldChg chg="del">
        <pc:chgData name="Fabian Raymenants" userId="4f9d9d56-e17b-4100-a943-1ab94e40894d" providerId="ADAL" clId="{FD771068-266E-420C-B235-1EE63504FA2B}" dt="2022-02-10T12:02:53.694" v="6264" actId="47"/>
        <pc:sldMkLst>
          <pc:docMk/>
          <pc:sldMk cId="1651171155" sldId="304"/>
        </pc:sldMkLst>
      </pc:sldChg>
      <pc:sldChg chg="del">
        <pc:chgData name="Fabian Raymenants" userId="4f9d9d56-e17b-4100-a943-1ab94e40894d" providerId="ADAL" clId="{FD771068-266E-420C-B235-1EE63504FA2B}" dt="2022-02-10T12:02:59.112" v="6266" actId="47"/>
        <pc:sldMkLst>
          <pc:docMk/>
          <pc:sldMk cId="391290209" sldId="306"/>
        </pc:sldMkLst>
      </pc:sldChg>
      <pc:sldChg chg="del">
        <pc:chgData name="Fabian Raymenants" userId="4f9d9d56-e17b-4100-a943-1ab94e40894d" providerId="ADAL" clId="{FD771068-266E-420C-B235-1EE63504FA2B}" dt="2022-02-10T12:02:52.994" v="6263" actId="47"/>
        <pc:sldMkLst>
          <pc:docMk/>
          <pc:sldMk cId="3380541294" sldId="307"/>
        </pc:sldMkLst>
      </pc:sldChg>
      <pc:sldChg chg="del">
        <pc:chgData name="Fabian Raymenants" userId="4f9d9d56-e17b-4100-a943-1ab94e40894d" providerId="ADAL" clId="{FD771068-266E-420C-B235-1EE63504FA2B}" dt="2022-02-10T12:02:54.476" v="6265" actId="47"/>
        <pc:sldMkLst>
          <pc:docMk/>
          <pc:sldMk cId="520385400" sldId="308"/>
        </pc:sldMkLst>
      </pc:sldChg>
      <pc:sldChg chg="del">
        <pc:chgData name="Fabian Raymenants" userId="4f9d9d56-e17b-4100-a943-1ab94e40894d" providerId="ADAL" clId="{FD771068-266E-420C-B235-1EE63504FA2B}" dt="2022-02-10T12:02:49.659" v="6258" actId="47"/>
        <pc:sldMkLst>
          <pc:docMk/>
          <pc:sldMk cId="550781500" sldId="309"/>
        </pc:sldMkLst>
      </pc:sldChg>
      <pc:sldChg chg="del">
        <pc:chgData name="Fabian Raymenants" userId="4f9d9d56-e17b-4100-a943-1ab94e40894d" providerId="ADAL" clId="{FD771068-266E-420C-B235-1EE63504FA2B}" dt="2022-02-10T12:03:00.409" v="6267" actId="47"/>
        <pc:sldMkLst>
          <pc:docMk/>
          <pc:sldMk cId="1560927437" sldId="310"/>
        </pc:sldMkLst>
      </pc:sldChg>
      <pc:sldChg chg="modSp new mod ord">
        <pc:chgData name="Fabian Raymenants" userId="4f9d9d56-e17b-4100-a943-1ab94e40894d" providerId="ADAL" clId="{FD771068-266E-420C-B235-1EE63504FA2B}" dt="2022-02-09T15:15:27.913" v="2953"/>
        <pc:sldMkLst>
          <pc:docMk/>
          <pc:sldMk cId="3047323952" sldId="311"/>
        </pc:sldMkLst>
        <pc:spChg chg="mod">
          <ac:chgData name="Fabian Raymenants" userId="4f9d9d56-e17b-4100-a943-1ab94e40894d" providerId="ADAL" clId="{FD771068-266E-420C-B235-1EE63504FA2B}" dt="2022-02-08T15:46:50.406" v="141" actId="20577"/>
          <ac:spMkLst>
            <pc:docMk/>
            <pc:sldMk cId="3047323952" sldId="311"/>
            <ac:spMk id="2" creationId="{38C168E0-05C4-49DF-801A-461F7335613D}"/>
          </ac:spMkLst>
        </pc:spChg>
        <pc:spChg chg="mod">
          <ac:chgData name="Fabian Raymenants" userId="4f9d9d56-e17b-4100-a943-1ab94e40894d" providerId="ADAL" clId="{FD771068-266E-420C-B235-1EE63504FA2B}" dt="2022-02-09T14:13:30.057" v="2377" actId="122"/>
          <ac:spMkLst>
            <pc:docMk/>
            <pc:sldMk cId="3047323952" sldId="311"/>
            <ac:spMk id="3" creationId="{8D2FF03C-5507-4945-9CEE-ED4E8EC9C77C}"/>
          </ac:spMkLst>
        </pc:spChg>
      </pc:sldChg>
      <pc:sldChg chg="modSp new del mod">
        <pc:chgData name="Fabian Raymenants" userId="4f9d9d56-e17b-4100-a943-1ab94e40894d" providerId="ADAL" clId="{FD771068-266E-420C-B235-1EE63504FA2B}" dt="2022-02-10T12:02:48.025" v="6256" actId="47"/>
        <pc:sldMkLst>
          <pc:docMk/>
          <pc:sldMk cId="573383005" sldId="312"/>
        </pc:sldMkLst>
        <pc:spChg chg="mod">
          <ac:chgData name="Fabian Raymenants" userId="4f9d9d56-e17b-4100-a943-1ab94e40894d" providerId="ADAL" clId="{FD771068-266E-420C-B235-1EE63504FA2B}" dt="2022-02-08T15:46:36.612" v="134" actId="20577"/>
          <ac:spMkLst>
            <pc:docMk/>
            <pc:sldMk cId="573383005" sldId="312"/>
            <ac:spMk id="2" creationId="{F51A4F49-F26D-4362-AB7F-4AF676181CBB}"/>
          </ac:spMkLst>
        </pc:spChg>
        <pc:spChg chg="mod">
          <ac:chgData name="Fabian Raymenants" userId="4f9d9d56-e17b-4100-a943-1ab94e40894d" providerId="ADAL" clId="{FD771068-266E-420C-B235-1EE63504FA2B}" dt="2022-02-08T15:50:03.047" v="423" actId="20577"/>
          <ac:spMkLst>
            <pc:docMk/>
            <pc:sldMk cId="573383005" sldId="312"/>
            <ac:spMk id="3" creationId="{B40BC570-B0C5-43D8-97E9-75F4812623E7}"/>
          </ac:spMkLst>
        </pc:spChg>
      </pc:sldChg>
      <pc:sldChg chg="modSp new del mod">
        <pc:chgData name="Fabian Raymenants" userId="4f9d9d56-e17b-4100-a943-1ab94e40894d" providerId="ADAL" clId="{FD771068-266E-420C-B235-1EE63504FA2B}" dt="2022-02-10T12:02:48.894" v="6257" actId="47"/>
        <pc:sldMkLst>
          <pc:docMk/>
          <pc:sldMk cId="3116759216" sldId="313"/>
        </pc:sldMkLst>
        <pc:spChg chg="mod">
          <ac:chgData name="Fabian Raymenants" userId="4f9d9d56-e17b-4100-a943-1ab94e40894d" providerId="ADAL" clId="{FD771068-266E-420C-B235-1EE63504FA2B}" dt="2022-02-08T15:59:55.235" v="719" actId="20577"/>
          <ac:spMkLst>
            <pc:docMk/>
            <pc:sldMk cId="3116759216" sldId="313"/>
            <ac:spMk id="2" creationId="{3B999CA7-3073-4E7D-AD9B-FC5FB3BC90CB}"/>
          </ac:spMkLst>
        </pc:spChg>
      </pc:sldChg>
      <pc:sldChg chg="addSp modSp new mod ord modNotesTx">
        <pc:chgData name="Fabian Raymenants" userId="4f9d9d56-e17b-4100-a943-1ab94e40894d" providerId="ADAL" clId="{FD771068-266E-420C-B235-1EE63504FA2B}" dt="2022-02-09T15:09:56.910" v="2930" actId="1076"/>
        <pc:sldMkLst>
          <pc:docMk/>
          <pc:sldMk cId="3488442309" sldId="314"/>
        </pc:sldMkLst>
        <pc:spChg chg="mod">
          <ac:chgData name="Fabian Raymenants" userId="4f9d9d56-e17b-4100-a943-1ab94e40894d" providerId="ADAL" clId="{FD771068-266E-420C-B235-1EE63504FA2B}" dt="2022-02-09T14:05:51.656" v="2336" actId="20577"/>
          <ac:spMkLst>
            <pc:docMk/>
            <pc:sldMk cId="3488442309" sldId="314"/>
            <ac:spMk id="2" creationId="{F68289A7-E145-48B3-B3ED-1C4F66B00EC3}"/>
          </ac:spMkLst>
        </pc:spChg>
        <pc:spChg chg="mod">
          <ac:chgData name="Fabian Raymenants" userId="4f9d9d56-e17b-4100-a943-1ab94e40894d" providerId="ADAL" clId="{FD771068-266E-420C-B235-1EE63504FA2B}" dt="2022-02-09T14:13:35.729" v="2380" actId="21"/>
          <ac:spMkLst>
            <pc:docMk/>
            <pc:sldMk cId="3488442309" sldId="314"/>
            <ac:spMk id="3" creationId="{6F64397E-7D0F-4940-A493-8F2DC20DBE2E}"/>
          </ac:spMkLst>
        </pc:spChg>
        <pc:spChg chg="add mod">
          <ac:chgData name="Fabian Raymenants" userId="4f9d9d56-e17b-4100-a943-1ab94e40894d" providerId="ADAL" clId="{FD771068-266E-420C-B235-1EE63504FA2B}" dt="2022-02-09T14:13:53.636" v="2396" actId="1035"/>
          <ac:spMkLst>
            <pc:docMk/>
            <pc:sldMk cId="3488442309" sldId="314"/>
            <ac:spMk id="5" creationId="{C76DEFE4-80B1-48AE-A3D1-5FD096078786}"/>
          </ac:spMkLst>
        </pc:spChg>
        <pc:spChg chg="add mod">
          <ac:chgData name="Fabian Raymenants" userId="4f9d9d56-e17b-4100-a943-1ab94e40894d" providerId="ADAL" clId="{FD771068-266E-420C-B235-1EE63504FA2B}" dt="2022-02-09T14:13:53.636" v="2396" actId="1035"/>
          <ac:spMkLst>
            <pc:docMk/>
            <pc:sldMk cId="3488442309" sldId="314"/>
            <ac:spMk id="7" creationId="{C11D1029-DAB8-4654-B9E5-1DFBDAEE734E}"/>
          </ac:spMkLst>
        </pc:spChg>
        <pc:spChg chg="add mod">
          <ac:chgData name="Fabian Raymenants" userId="4f9d9d56-e17b-4100-a943-1ab94e40894d" providerId="ADAL" clId="{FD771068-266E-420C-B235-1EE63504FA2B}" dt="2022-02-09T14:13:53.636" v="2396" actId="1035"/>
          <ac:spMkLst>
            <pc:docMk/>
            <pc:sldMk cId="3488442309" sldId="314"/>
            <ac:spMk id="8" creationId="{C97C1C52-3D92-402B-AD9A-EC8D6E2A9CA3}"/>
          </ac:spMkLst>
        </pc:spChg>
        <pc:spChg chg="add mod">
          <ac:chgData name="Fabian Raymenants" userId="4f9d9d56-e17b-4100-a943-1ab94e40894d" providerId="ADAL" clId="{FD771068-266E-420C-B235-1EE63504FA2B}" dt="2022-02-09T14:13:53.636" v="2396" actId="1035"/>
          <ac:spMkLst>
            <pc:docMk/>
            <pc:sldMk cId="3488442309" sldId="314"/>
            <ac:spMk id="9" creationId="{6AC04BAC-75BF-46E9-A1DD-E664DE5AC3F7}"/>
          </ac:spMkLst>
        </pc:spChg>
        <pc:spChg chg="add mod">
          <ac:chgData name="Fabian Raymenants" userId="4f9d9d56-e17b-4100-a943-1ab94e40894d" providerId="ADAL" clId="{FD771068-266E-420C-B235-1EE63504FA2B}" dt="2022-02-09T14:13:53.636" v="2396" actId="1035"/>
          <ac:spMkLst>
            <pc:docMk/>
            <pc:sldMk cId="3488442309" sldId="314"/>
            <ac:spMk id="10" creationId="{D9D06197-5DDA-4A7D-A68F-61938E48BD8C}"/>
          </ac:spMkLst>
        </pc:spChg>
        <pc:spChg chg="add mod">
          <ac:chgData name="Fabian Raymenants" userId="4f9d9d56-e17b-4100-a943-1ab94e40894d" providerId="ADAL" clId="{FD771068-266E-420C-B235-1EE63504FA2B}" dt="2022-02-09T14:13:53.636" v="2396" actId="1035"/>
          <ac:spMkLst>
            <pc:docMk/>
            <pc:sldMk cId="3488442309" sldId="314"/>
            <ac:spMk id="14" creationId="{0BA4B3EB-B11D-47A1-A476-47F1F9B758F6}"/>
          </ac:spMkLst>
        </pc:spChg>
        <pc:spChg chg="add mod">
          <ac:chgData name="Fabian Raymenants" userId="4f9d9d56-e17b-4100-a943-1ab94e40894d" providerId="ADAL" clId="{FD771068-266E-420C-B235-1EE63504FA2B}" dt="2022-02-09T15:09:56.910" v="2930" actId="1076"/>
          <ac:spMkLst>
            <pc:docMk/>
            <pc:sldMk cId="3488442309" sldId="314"/>
            <ac:spMk id="15" creationId="{6372A368-791C-4D1D-9493-1228E70B02D2}"/>
          </ac:spMkLst>
        </pc:spChg>
        <pc:spChg chg="add mod">
          <ac:chgData name="Fabian Raymenants" userId="4f9d9d56-e17b-4100-a943-1ab94e40894d" providerId="ADAL" clId="{FD771068-266E-420C-B235-1EE63504FA2B}" dt="2022-02-09T14:35:43.449" v="2586" actId="20577"/>
          <ac:spMkLst>
            <pc:docMk/>
            <pc:sldMk cId="3488442309" sldId="314"/>
            <ac:spMk id="16" creationId="{2EBAFFC2-939E-475B-8F7C-E0029AA3290E}"/>
          </ac:spMkLst>
        </pc:spChg>
        <pc:picChg chg="add mod">
          <ac:chgData name="Fabian Raymenants" userId="4f9d9d56-e17b-4100-a943-1ab94e40894d" providerId="ADAL" clId="{FD771068-266E-420C-B235-1EE63504FA2B}" dt="2022-02-09T14:13:53.636" v="2396" actId="1035"/>
          <ac:picMkLst>
            <pc:docMk/>
            <pc:sldMk cId="3488442309" sldId="314"/>
            <ac:picMk id="6" creationId="{4DFF4E39-C340-47DB-9C39-9D3B918FE15F}"/>
          </ac:picMkLst>
        </pc:picChg>
        <pc:cxnChg chg="add mod">
          <ac:chgData name="Fabian Raymenants" userId="4f9d9d56-e17b-4100-a943-1ab94e40894d" providerId="ADAL" clId="{FD771068-266E-420C-B235-1EE63504FA2B}" dt="2022-02-09T14:13:53.636" v="2396" actId="1035"/>
          <ac:cxnSpMkLst>
            <pc:docMk/>
            <pc:sldMk cId="3488442309" sldId="314"/>
            <ac:cxnSpMk id="12" creationId="{365877EB-1BC1-49DF-B9B2-AEF40C105551}"/>
          </ac:cxnSpMkLst>
        </pc:cxnChg>
      </pc:sldChg>
      <pc:sldChg chg="addSp delSp modSp new del mod">
        <pc:chgData name="Fabian Raymenants" userId="4f9d9d56-e17b-4100-a943-1ab94e40894d" providerId="ADAL" clId="{FD771068-266E-420C-B235-1EE63504FA2B}" dt="2022-02-09T14:57:31.183" v="2809" actId="47"/>
        <pc:sldMkLst>
          <pc:docMk/>
          <pc:sldMk cId="2362382419" sldId="315"/>
        </pc:sldMkLst>
        <pc:spChg chg="mod">
          <ac:chgData name="Fabian Raymenants" userId="4f9d9d56-e17b-4100-a943-1ab94e40894d" providerId="ADAL" clId="{FD771068-266E-420C-B235-1EE63504FA2B}" dt="2022-02-09T08:53:39.724" v="738" actId="20577"/>
          <ac:spMkLst>
            <pc:docMk/>
            <pc:sldMk cId="2362382419" sldId="315"/>
            <ac:spMk id="2" creationId="{467DED42-8EA6-4F7B-B785-01D5B49B53BC}"/>
          </ac:spMkLst>
        </pc:spChg>
        <pc:spChg chg="mod">
          <ac:chgData name="Fabian Raymenants" userId="4f9d9d56-e17b-4100-a943-1ab94e40894d" providerId="ADAL" clId="{FD771068-266E-420C-B235-1EE63504FA2B}" dt="2022-02-09T14:55:58.642" v="2793" actId="20577"/>
          <ac:spMkLst>
            <pc:docMk/>
            <pc:sldMk cId="2362382419" sldId="315"/>
            <ac:spMk id="3" creationId="{0C0621C8-5B0C-4EF1-A796-7E643E3E0922}"/>
          </ac:spMkLst>
        </pc:spChg>
        <pc:spChg chg="add del">
          <ac:chgData name="Fabian Raymenants" userId="4f9d9d56-e17b-4100-a943-1ab94e40894d" providerId="ADAL" clId="{FD771068-266E-420C-B235-1EE63504FA2B}" dt="2022-02-09T09:13:17.962" v="1568"/>
          <ac:spMkLst>
            <pc:docMk/>
            <pc:sldMk cId="2362382419" sldId="315"/>
            <ac:spMk id="5" creationId="{34B4A09C-E52F-4D7F-93AD-21CE04984D39}"/>
          </ac:spMkLst>
        </pc:spChg>
        <pc:spChg chg="add mod">
          <ac:chgData name="Fabian Raymenants" userId="4f9d9d56-e17b-4100-a943-1ab94e40894d" providerId="ADAL" clId="{FD771068-266E-420C-B235-1EE63504FA2B}" dt="2022-02-09T14:54:34.951" v="2757" actId="255"/>
          <ac:spMkLst>
            <pc:docMk/>
            <pc:sldMk cId="2362382419" sldId="315"/>
            <ac:spMk id="13" creationId="{1F6AE833-5F8D-40A5-9DFF-426672069F02}"/>
          </ac:spMkLst>
        </pc:spChg>
        <pc:spChg chg="add mod">
          <ac:chgData name="Fabian Raymenants" userId="4f9d9d56-e17b-4100-a943-1ab94e40894d" providerId="ADAL" clId="{FD771068-266E-420C-B235-1EE63504FA2B}" dt="2022-02-09T14:55:43.207" v="2790" actId="20577"/>
          <ac:spMkLst>
            <pc:docMk/>
            <pc:sldMk cId="2362382419" sldId="315"/>
            <ac:spMk id="14" creationId="{A309A2A2-3693-4241-A78D-AE8923B2EA19}"/>
          </ac:spMkLst>
        </pc:spChg>
        <pc:picChg chg="add mod">
          <ac:chgData name="Fabian Raymenants" userId="4f9d9d56-e17b-4100-a943-1ab94e40894d" providerId="ADAL" clId="{FD771068-266E-420C-B235-1EE63504FA2B}" dt="2022-02-09T09:13:28.938" v="1571" actId="1076"/>
          <ac:picMkLst>
            <pc:docMk/>
            <pc:sldMk cId="2362382419" sldId="315"/>
            <ac:picMk id="6" creationId="{7444B790-4A6C-4072-ADC0-D8B0D2F247D3}"/>
          </ac:picMkLst>
        </pc:picChg>
        <pc:picChg chg="add del mod">
          <ac:chgData name="Fabian Raymenants" userId="4f9d9d56-e17b-4100-a943-1ab94e40894d" providerId="ADAL" clId="{FD771068-266E-420C-B235-1EE63504FA2B}" dt="2022-02-09T14:54:37.301" v="2758" actId="478"/>
          <ac:picMkLst>
            <pc:docMk/>
            <pc:sldMk cId="2362382419" sldId="315"/>
            <ac:picMk id="7" creationId="{5146DE13-4CB6-4CEC-B81B-F7437CDD8839}"/>
          </ac:picMkLst>
        </pc:picChg>
        <pc:picChg chg="add del mod">
          <ac:chgData name="Fabian Raymenants" userId="4f9d9d56-e17b-4100-a943-1ab94e40894d" providerId="ADAL" clId="{FD771068-266E-420C-B235-1EE63504FA2B}" dt="2022-02-09T14:55:47.945" v="2791" actId="478"/>
          <ac:picMkLst>
            <pc:docMk/>
            <pc:sldMk cId="2362382419" sldId="315"/>
            <ac:picMk id="8" creationId="{CADB39F3-89B8-4321-84D4-C1C14BA978E2}"/>
          </ac:picMkLst>
        </pc:picChg>
        <pc:picChg chg="add mod">
          <ac:chgData name="Fabian Raymenants" userId="4f9d9d56-e17b-4100-a943-1ab94e40894d" providerId="ADAL" clId="{FD771068-266E-420C-B235-1EE63504FA2B}" dt="2022-02-09T14:46:49.775" v="2679" actId="1076"/>
          <ac:picMkLst>
            <pc:docMk/>
            <pc:sldMk cId="2362382419" sldId="315"/>
            <ac:picMk id="9" creationId="{53CCE444-DEB0-482A-8D91-825F0C19F139}"/>
          </ac:picMkLst>
        </pc:picChg>
        <pc:picChg chg="add mod">
          <ac:chgData name="Fabian Raymenants" userId="4f9d9d56-e17b-4100-a943-1ab94e40894d" providerId="ADAL" clId="{FD771068-266E-420C-B235-1EE63504FA2B}" dt="2022-02-09T11:07:40.397" v="1727" actId="14100"/>
          <ac:picMkLst>
            <pc:docMk/>
            <pc:sldMk cId="2362382419" sldId="315"/>
            <ac:picMk id="1028" creationId="{AB89F407-268F-4456-B233-A0B862677E6D}"/>
          </ac:picMkLst>
        </pc:picChg>
        <pc:picChg chg="add mod">
          <ac:chgData name="Fabian Raymenants" userId="4f9d9d56-e17b-4100-a943-1ab94e40894d" providerId="ADAL" clId="{FD771068-266E-420C-B235-1EE63504FA2B}" dt="2022-02-09T11:08:35.758" v="1732" actId="14100"/>
          <ac:picMkLst>
            <pc:docMk/>
            <pc:sldMk cId="2362382419" sldId="315"/>
            <ac:picMk id="1030" creationId="{29D06BF8-4F22-4E3A-98CA-A11A233D9C19}"/>
          </ac:picMkLst>
        </pc:picChg>
      </pc:sldChg>
      <pc:sldChg chg="addSp delSp modSp new mod ord">
        <pc:chgData name="Fabian Raymenants" userId="4f9d9d56-e17b-4100-a943-1ab94e40894d" providerId="ADAL" clId="{FD771068-266E-420C-B235-1EE63504FA2B}" dt="2022-02-10T11:53:52.284" v="6251" actId="20577"/>
        <pc:sldMkLst>
          <pc:docMk/>
          <pc:sldMk cId="3876356255" sldId="316"/>
        </pc:sldMkLst>
        <pc:spChg chg="mod">
          <ac:chgData name="Fabian Raymenants" userId="4f9d9d56-e17b-4100-a943-1ab94e40894d" providerId="ADAL" clId="{FD771068-266E-420C-B235-1EE63504FA2B}" dt="2022-02-09T15:48:03.684" v="3628" actId="1076"/>
          <ac:spMkLst>
            <pc:docMk/>
            <pc:sldMk cId="3876356255" sldId="316"/>
            <ac:spMk id="2" creationId="{96B502B5-8FDB-4C3F-899C-5F8D6E415CC7}"/>
          </ac:spMkLst>
        </pc:spChg>
        <pc:spChg chg="mod">
          <ac:chgData name="Fabian Raymenants" userId="4f9d9d56-e17b-4100-a943-1ab94e40894d" providerId="ADAL" clId="{FD771068-266E-420C-B235-1EE63504FA2B}" dt="2022-02-09T17:58:35.702" v="4602" actId="20577"/>
          <ac:spMkLst>
            <pc:docMk/>
            <pc:sldMk cId="3876356255" sldId="316"/>
            <ac:spMk id="3" creationId="{D94DB18B-5E1E-423A-82FA-6A0556E92CC5}"/>
          </ac:spMkLst>
        </pc:spChg>
        <pc:graphicFrameChg chg="add del mod">
          <ac:chgData name="Fabian Raymenants" userId="4f9d9d56-e17b-4100-a943-1ab94e40894d" providerId="ADAL" clId="{FD771068-266E-420C-B235-1EE63504FA2B}" dt="2022-02-09T17:36:28.777" v="4367" actId="478"/>
          <ac:graphicFrameMkLst>
            <pc:docMk/>
            <pc:sldMk cId="3876356255" sldId="316"/>
            <ac:graphicFrameMk id="5" creationId="{25B7BD60-1A70-4471-9491-83258248DF76}"/>
          </ac:graphicFrameMkLst>
        </pc:graphicFrameChg>
        <pc:graphicFrameChg chg="add mod modGraphic">
          <ac:chgData name="Fabian Raymenants" userId="4f9d9d56-e17b-4100-a943-1ab94e40894d" providerId="ADAL" clId="{FD771068-266E-420C-B235-1EE63504FA2B}" dt="2022-02-10T11:53:52.284" v="6251" actId="20577"/>
          <ac:graphicFrameMkLst>
            <pc:docMk/>
            <pc:sldMk cId="3876356255" sldId="316"/>
            <ac:graphicFrameMk id="5" creationId="{7EFE19D5-569B-4F54-8775-81ECD063C34A}"/>
          </ac:graphicFrameMkLst>
        </pc:graphicFrameChg>
      </pc:sldChg>
      <pc:sldChg chg="new">
        <pc:chgData name="Fabian Raymenants" userId="4f9d9d56-e17b-4100-a943-1ab94e40894d" providerId="ADAL" clId="{FD771068-266E-420C-B235-1EE63504FA2B}" dt="2022-02-09T08:54:44.525" v="826" actId="680"/>
        <pc:sldMkLst>
          <pc:docMk/>
          <pc:sldMk cId="3096742343" sldId="317"/>
        </pc:sldMkLst>
      </pc:sldChg>
      <pc:sldChg chg="modSp new mod ord">
        <pc:chgData name="Fabian Raymenants" userId="4f9d9d56-e17b-4100-a943-1ab94e40894d" providerId="ADAL" clId="{FD771068-266E-420C-B235-1EE63504FA2B}" dt="2022-02-09T15:16:45.026" v="2955"/>
        <pc:sldMkLst>
          <pc:docMk/>
          <pc:sldMk cId="1035271726" sldId="318"/>
        </pc:sldMkLst>
        <pc:spChg chg="mod">
          <ac:chgData name="Fabian Raymenants" userId="4f9d9d56-e17b-4100-a943-1ab94e40894d" providerId="ADAL" clId="{FD771068-266E-420C-B235-1EE63504FA2B}" dt="2022-02-09T08:55:33.321" v="956" actId="20577"/>
          <ac:spMkLst>
            <pc:docMk/>
            <pc:sldMk cId="1035271726" sldId="318"/>
            <ac:spMk id="2" creationId="{81426E34-8893-4BBC-9264-5E55D0030DD8}"/>
          </ac:spMkLst>
        </pc:spChg>
        <pc:spChg chg="mod">
          <ac:chgData name="Fabian Raymenants" userId="4f9d9d56-e17b-4100-a943-1ab94e40894d" providerId="ADAL" clId="{FD771068-266E-420C-B235-1EE63504FA2B}" dt="2022-02-09T08:59:50.317" v="1376" actId="20577"/>
          <ac:spMkLst>
            <pc:docMk/>
            <pc:sldMk cId="1035271726" sldId="318"/>
            <ac:spMk id="3" creationId="{C8670D29-218B-4E1D-95D7-758007A9074B}"/>
          </ac:spMkLst>
        </pc:spChg>
      </pc:sldChg>
      <pc:sldChg chg="modSp new del mod">
        <pc:chgData name="Fabian Raymenants" userId="4f9d9d56-e17b-4100-a943-1ab94e40894d" providerId="ADAL" clId="{FD771068-266E-420C-B235-1EE63504FA2B}" dt="2022-02-09T14:50:40.790" v="2706" actId="47"/>
        <pc:sldMkLst>
          <pc:docMk/>
          <pc:sldMk cId="847100347" sldId="319"/>
        </pc:sldMkLst>
        <pc:spChg chg="mod">
          <ac:chgData name="Fabian Raymenants" userId="4f9d9d56-e17b-4100-a943-1ab94e40894d" providerId="ADAL" clId="{FD771068-266E-420C-B235-1EE63504FA2B}" dt="2022-02-09T09:01:14.445" v="1409" actId="20577"/>
          <ac:spMkLst>
            <pc:docMk/>
            <pc:sldMk cId="847100347" sldId="319"/>
            <ac:spMk id="2" creationId="{5D432456-8097-4A73-B7AE-594A29EE5C2D}"/>
          </ac:spMkLst>
        </pc:spChg>
      </pc:sldChg>
      <pc:sldChg chg="addSp modSp new mod modAnim">
        <pc:chgData name="Fabian Raymenants" userId="4f9d9d56-e17b-4100-a943-1ab94e40894d" providerId="ADAL" clId="{FD771068-266E-420C-B235-1EE63504FA2B}" dt="2022-02-10T11:47:54.130" v="6245" actId="5793"/>
        <pc:sldMkLst>
          <pc:docMk/>
          <pc:sldMk cId="3776473507" sldId="320"/>
        </pc:sldMkLst>
        <pc:spChg chg="mod">
          <ac:chgData name="Fabian Raymenants" userId="4f9d9d56-e17b-4100-a943-1ab94e40894d" providerId="ADAL" clId="{FD771068-266E-420C-B235-1EE63504FA2B}" dt="2022-02-10T10:00:12.615" v="5300" actId="20577"/>
          <ac:spMkLst>
            <pc:docMk/>
            <pc:sldMk cId="3776473507" sldId="320"/>
            <ac:spMk id="2" creationId="{E0030DA7-657C-46FC-BC3D-42C4E1D1B485}"/>
          </ac:spMkLst>
        </pc:spChg>
        <pc:spChg chg="mod">
          <ac:chgData name="Fabian Raymenants" userId="4f9d9d56-e17b-4100-a943-1ab94e40894d" providerId="ADAL" clId="{FD771068-266E-420C-B235-1EE63504FA2B}" dt="2022-02-10T11:47:54.130" v="6245" actId="5793"/>
          <ac:spMkLst>
            <pc:docMk/>
            <pc:sldMk cId="3776473507" sldId="320"/>
            <ac:spMk id="3" creationId="{FFF73AD2-AB1A-4A03-B285-9BD66493F50A}"/>
          </ac:spMkLst>
        </pc:spChg>
        <pc:spChg chg="add mod">
          <ac:chgData name="Fabian Raymenants" userId="4f9d9d56-e17b-4100-a943-1ab94e40894d" providerId="ADAL" clId="{FD771068-266E-420C-B235-1EE63504FA2B}" dt="2022-02-10T10:07:41.941" v="5456" actId="1076"/>
          <ac:spMkLst>
            <pc:docMk/>
            <pc:sldMk cId="3776473507" sldId="320"/>
            <ac:spMk id="5" creationId="{50CADEAC-561D-4E58-8A13-952433DF7131}"/>
          </ac:spMkLst>
        </pc:spChg>
        <pc:spChg chg="add mod">
          <ac:chgData name="Fabian Raymenants" userId="4f9d9d56-e17b-4100-a943-1ab94e40894d" providerId="ADAL" clId="{FD771068-266E-420C-B235-1EE63504FA2B}" dt="2022-02-10T10:08:20.665" v="5472" actId="1076"/>
          <ac:spMkLst>
            <pc:docMk/>
            <pc:sldMk cId="3776473507" sldId="320"/>
            <ac:spMk id="7" creationId="{77020889-024D-4020-8557-D8EAD606B914}"/>
          </ac:spMkLst>
        </pc:spChg>
        <pc:spChg chg="add mod">
          <ac:chgData name="Fabian Raymenants" userId="4f9d9d56-e17b-4100-a943-1ab94e40894d" providerId="ADAL" clId="{FD771068-266E-420C-B235-1EE63504FA2B}" dt="2022-02-10T10:08:59.974" v="5486" actId="1076"/>
          <ac:spMkLst>
            <pc:docMk/>
            <pc:sldMk cId="3776473507" sldId="320"/>
            <ac:spMk id="8" creationId="{18A978BF-2C19-4F90-93FC-84817326538B}"/>
          </ac:spMkLst>
        </pc:spChg>
      </pc:sldChg>
      <pc:sldChg chg="addSp modSp new mod">
        <pc:chgData name="Fabian Raymenants" userId="4f9d9d56-e17b-4100-a943-1ab94e40894d" providerId="ADAL" clId="{FD771068-266E-420C-B235-1EE63504FA2B}" dt="2022-02-09T11:44:01.579" v="1733"/>
        <pc:sldMkLst>
          <pc:docMk/>
          <pc:sldMk cId="3161648274" sldId="321"/>
        </pc:sldMkLst>
        <pc:spChg chg="mod">
          <ac:chgData name="Fabian Raymenants" userId="4f9d9d56-e17b-4100-a943-1ab94e40894d" providerId="ADAL" clId="{FD771068-266E-420C-B235-1EE63504FA2B}" dt="2022-02-09T09:03:33.302" v="1546" actId="20577"/>
          <ac:spMkLst>
            <pc:docMk/>
            <pc:sldMk cId="3161648274" sldId="321"/>
            <ac:spMk id="2" creationId="{F387719F-D12F-4269-9F12-472F84BA9370}"/>
          </ac:spMkLst>
        </pc:spChg>
        <pc:spChg chg="add mod">
          <ac:chgData name="Fabian Raymenants" userId="4f9d9d56-e17b-4100-a943-1ab94e40894d" providerId="ADAL" clId="{FD771068-266E-420C-B235-1EE63504FA2B}" dt="2022-02-09T11:44:01.579" v="1733"/>
          <ac:spMkLst>
            <pc:docMk/>
            <pc:sldMk cId="3161648274" sldId="321"/>
            <ac:spMk id="6" creationId="{E719237A-CD69-424F-83CF-8AC7EBA77E4F}"/>
          </ac:spMkLst>
        </pc:spChg>
        <pc:spChg chg="add mod">
          <ac:chgData name="Fabian Raymenants" userId="4f9d9d56-e17b-4100-a943-1ab94e40894d" providerId="ADAL" clId="{FD771068-266E-420C-B235-1EE63504FA2B}" dt="2022-02-09T11:44:01.579" v="1733"/>
          <ac:spMkLst>
            <pc:docMk/>
            <pc:sldMk cId="3161648274" sldId="321"/>
            <ac:spMk id="7" creationId="{3C002859-4DEB-4210-92D9-E29979140894}"/>
          </ac:spMkLst>
        </pc:spChg>
        <pc:spChg chg="add mod">
          <ac:chgData name="Fabian Raymenants" userId="4f9d9d56-e17b-4100-a943-1ab94e40894d" providerId="ADAL" clId="{FD771068-266E-420C-B235-1EE63504FA2B}" dt="2022-02-09T11:44:01.579" v="1733"/>
          <ac:spMkLst>
            <pc:docMk/>
            <pc:sldMk cId="3161648274" sldId="321"/>
            <ac:spMk id="8" creationId="{FBEE849E-FFD0-4EC6-BC85-E6375E8A6FA6}"/>
          </ac:spMkLst>
        </pc:spChg>
        <pc:spChg chg="add mod">
          <ac:chgData name="Fabian Raymenants" userId="4f9d9d56-e17b-4100-a943-1ab94e40894d" providerId="ADAL" clId="{FD771068-266E-420C-B235-1EE63504FA2B}" dt="2022-02-09T11:44:01.579" v="1733"/>
          <ac:spMkLst>
            <pc:docMk/>
            <pc:sldMk cId="3161648274" sldId="321"/>
            <ac:spMk id="9" creationId="{BDBF9C20-26F8-433D-B68D-B1CCC2E2BB76}"/>
          </ac:spMkLst>
        </pc:spChg>
        <pc:spChg chg="add mod">
          <ac:chgData name="Fabian Raymenants" userId="4f9d9d56-e17b-4100-a943-1ab94e40894d" providerId="ADAL" clId="{FD771068-266E-420C-B235-1EE63504FA2B}" dt="2022-02-09T11:44:01.579" v="1733"/>
          <ac:spMkLst>
            <pc:docMk/>
            <pc:sldMk cId="3161648274" sldId="321"/>
            <ac:spMk id="10" creationId="{BCCB65CE-0B3E-4C96-A3AD-64F56BCE47AB}"/>
          </ac:spMkLst>
        </pc:spChg>
        <pc:spChg chg="add mod">
          <ac:chgData name="Fabian Raymenants" userId="4f9d9d56-e17b-4100-a943-1ab94e40894d" providerId="ADAL" clId="{FD771068-266E-420C-B235-1EE63504FA2B}" dt="2022-02-09T11:44:01.579" v="1733"/>
          <ac:spMkLst>
            <pc:docMk/>
            <pc:sldMk cId="3161648274" sldId="321"/>
            <ac:spMk id="11" creationId="{81832404-E058-4D5A-8994-21FFD9B2EFEB}"/>
          </ac:spMkLst>
        </pc:spChg>
        <pc:spChg chg="add mod">
          <ac:chgData name="Fabian Raymenants" userId="4f9d9d56-e17b-4100-a943-1ab94e40894d" providerId="ADAL" clId="{FD771068-266E-420C-B235-1EE63504FA2B}" dt="2022-02-09T11:44:01.579" v="1733"/>
          <ac:spMkLst>
            <pc:docMk/>
            <pc:sldMk cId="3161648274" sldId="321"/>
            <ac:spMk id="12" creationId="{7DC5E415-A057-420C-96F4-DD34DCCA9179}"/>
          </ac:spMkLst>
        </pc:spChg>
        <pc:spChg chg="add mod">
          <ac:chgData name="Fabian Raymenants" userId="4f9d9d56-e17b-4100-a943-1ab94e40894d" providerId="ADAL" clId="{FD771068-266E-420C-B235-1EE63504FA2B}" dt="2022-02-09T11:44:01.579" v="1733"/>
          <ac:spMkLst>
            <pc:docMk/>
            <pc:sldMk cId="3161648274" sldId="321"/>
            <ac:spMk id="13" creationId="{61C2A7E3-0662-4EFA-A8D9-0E6693C20B33}"/>
          </ac:spMkLst>
        </pc:spChg>
        <pc:picChg chg="add mod">
          <ac:chgData name="Fabian Raymenants" userId="4f9d9d56-e17b-4100-a943-1ab94e40894d" providerId="ADAL" clId="{FD771068-266E-420C-B235-1EE63504FA2B}" dt="2022-02-09T11:44:01.579" v="1733"/>
          <ac:picMkLst>
            <pc:docMk/>
            <pc:sldMk cId="3161648274" sldId="321"/>
            <ac:picMk id="5" creationId="{C8ADB3E6-AD87-4849-AF36-D0B2FC003366}"/>
          </ac:picMkLst>
        </pc:picChg>
      </pc:sldChg>
      <pc:sldChg chg="addSp delSp modSp new mod ord">
        <pc:chgData name="Fabian Raymenants" userId="4f9d9d56-e17b-4100-a943-1ab94e40894d" providerId="ADAL" clId="{FD771068-266E-420C-B235-1EE63504FA2B}" dt="2022-02-09T14:01:23.667" v="2315" actId="1036"/>
        <pc:sldMkLst>
          <pc:docMk/>
          <pc:sldMk cId="1025247617" sldId="322"/>
        </pc:sldMkLst>
        <pc:spChg chg="mod">
          <ac:chgData name="Fabian Raymenants" userId="4f9d9d56-e17b-4100-a943-1ab94e40894d" providerId="ADAL" clId="{FD771068-266E-420C-B235-1EE63504FA2B}" dt="2022-02-09T09:28:47.066" v="1676" actId="20577"/>
          <ac:spMkLst>
            <pc:docMk/>
            <pc:sldMk cId="1025247617" sldId="322"/>
            <ac:spMk id="2" creationId="{DD0788DE-F3C0-4B7B-B422-7EB4763F7AAC}"/>
          </ac:spMkLst>
        </pc:spChg>
        <pc:spChg chg="mod">
          <ac:chgData name="Fabian Raymenants" userId="4f9d9d56-e17b-4100-a943-1ab94e40894d" providerId="ADAL" clId="{FD771068-266E-420C-B235-1EE63504FA2B}" dt="2022-02-09T09:28:57.834" v="1722" actId="20577"/>
          <ac:spMkLst>
            <pc:docMk/>
            <pc:sldMk cId="1025247617" sldId="322"/>
            <ac:spMk id="3" creationId="{BF0CD0AC-4E3E-4579-9637-C7F68D75B0D2}"/>
          </ac:spMkLst>
        </pc:spChg>
        <pc:picChg chg="add del mod">
          <ac:chgData name="Fabian Raymenants" userId="4f9d9d56-e17b-4100-a943-1ab94e40894d" providerId="ADAL" clId="{FD771068-266E-420C-B235-1EE63504FA2B}" dt="2022-02-09T11:52:00.396" v="1740" actId="478"/>
          <ac:picMkLst>
            <pc:docMk/>
            <pc:sldMk cId="1025247617" sldId="322"/>
            <ac:picMk id="5" creationId="{8F67AF87-5D9B-459E-8AB1-426B7EC3E93E}"/>
          </ac:picMkLst>
        </pc:picChg>
        <pc:picChg chg="add mod modCrop">
          <ac:chgData name="Fabian Raymenants" userId="4f9d9d56-e17b-4100-a943-1ab94e40894d" providerId="ADAL" clId="{FD771068-266E-420C-B235-1EE63504FA2B}" dt="2022-02-09T14:01:05.885" v="2309" actId="1076"/>
          <ac:picMkLst>
            <pc:docMk/>
            <pc:sldMk cId="1025247617" sldId="322"/>
            <ac:picMk id="7" creationId="{2B72E45E-2940-4A4E-9724-368FCE6853A7}"/>
          </ac:picMkLst>
        </pc:picChg>
        <pc:picChg chg="add del mod modCrop">
          <ac:chgData name="Fabian Raymenants" userId="4f9d9d56-e17b-4100-a943-1ab94e40894d" providerId="ADAL" clId="{FD771068-266E-420C-B235-1EE63504FA2B}" dt="2022-02-09T13:36:20.393" v="2226" actId="478"/>
          <ac:picMkLst>
            <pc:docMk/>
            <pc:sldMk cId="1025247617" sldId="322"/>
            <ac:picMk id="9" creationId="{B2ABBA60-3695-44F1-BFD7-9C0850727BC3}"/>
          </ac:picMkLst>
        </pc:picChg>
        <pc:picChg chg="add mod">
          <ac:chgData name="Fabian Raymenants" userId="4f9d9d56-e17b-4100-a943-1ab94e40894d" providerId="ADAL" clId="{FD771068-266E-420C-B235-1EE63504FA2B}" dt="2022-02-09T14:01:23.667" v="2315" actId="1036"/>
          <ac:picMkLst>
            <pc:docMk/>
            <pc:sldMk cId="1025247617" sldId="322"/>
            <ac:picMk id="11" creationId="{E617983C-42A9-4AD6-B0E7-9418AD948494}"/>
          </ac:picMkLst>
        </pc:picChg>
        <pc:picChg chg="add del mod">
          <ac:chgData name="Fabian Raymenants" userId="4f9d9d56-e17b-4100-a943-1ab94e40894d" providerId="ADAL" clId="{FD771068-266E-420C-B235-1EE63504FA2B}" dt="2022-02-09T13:50:59.853" v="2246" actId="478"/>
          <ac:picMkLst>
            <pc:docMk/>
            <pc:sldMk cId="1025247617" sldId="322"/>
            <ac:picMk id="18" creationId="{5F4DF7EB-5413-493F-AF04-88BC2645F491}"/>
          </ac:picMkLst>
        </pc:picChg>
        <pc:picChg chg="add mod">
          <ac:chgData name="Fabian Raymenants" userId="4f9d9d56-e17b-4100-a943-1ab94e40894d" providerId="ADAL" clId="{FD771068-266E-420C-B235-1EE63504FA2B}" dt="2022-02-09T13:57:56.653" v="2275" actId="14100"/>
          <ac:picMkLst>
            <pc:docMk/>
            <pc:sldMk cId="1025247617" sldId="322"/>
            <ac:picMk id="20" creationId="{C548B289-1EA6-4950-A5F3-DD852F2D2ADA}"/>
          </ac:picMkLst>
        </pc:picChg>
        <pc:picChg chg="add mod">
          <ac:chgData name="Fabian Raymenants" userId="4f9d9d56-e17b-4100-a943-1ab94e40894d" providerId="ADAL" clId="{FD771068-266E-420C-B235-1EE63504FA2B}" dt="2022-02-09T13:57:56.653" v="2275" actId="14100"/>
          <ac:picMkLst>
            <pc:docMk/>
            <pc:sldMk cId="1025247617" sldId="322"/>
            <ac:picMk id="23" creationId="{10BD566A-2CFB-4047-9F24-85DABF96040E}"/>
          </ac:picMkLst>
        </pc:picChg>
        <pc:picChg chg="add mod">
          <ac:chgData name="Fabian Raymenants" userId="4f9d9d56-e17b-4100-a943-1ab94e40894d" providerId="ADAL" clId="{FD771068-266E-420C-B235-1EE63504FA2B}" dt="2022-02-09T14:01:15.464" v="2311" actId="1076"/>
          <ac:picMkLst>
            <pc:docMk/>
            <pc:sldMk cId="1025247617" sldId="322"/>
            <ac:picMk id="24" creationId="{D89B6187-2C35-4EA8-B0A3-32936A81111E}"/>
          </ac:picMkLst>
        </pc:picChg>
        <pc:picChg chg="add del mod">
          <ac:chgData name="Fabian Raymenants" userId="4f9d9d56-e17b-4100-a943-1ab94e40894d" providerId="ADAL" clId="{FD771068-266E-420C-B235-1EE63504FA2B}" dt="2022-02-09T13:51:01.894" v="2247" actId="478"/>
          <ac:picMkLst>
            <pc:docMk/>
            <pc:sldMk cId="1025247617" sldId="322"/>
            <ac:picMk id="2050" creationId="{6E29441B-77FC-4B3D-8E91-4400FE4D844A}"/>
          </ac:picMkLst>
        </pc:picChg>
        <pc:picChg chg="add mod">
          <ac:chgData name="Fabian Raymenants" userId="4f9d9d56-e17b-4100-a943-1ab94e40894d" providerId="ADAL" clId="{FD771068-266E-420C-B235-1EE63504FA2B}" dt="2022-02-09T14:01:01.695" v="2308" actId="1076"/>
          <ac:picMkLst>
            <pc:docMk/>
            <pc:sldMk cId="1025247617" sldId="322"/>
            <ac:picMk id="2052" creationId="{6D9CE46C-99F5-4461-8579-8FC3296FC012}"/>
          </ac:picMkLst>
        </pc:picChg>
        <pc:picChg chg="add del mod">
          <ac:chgData name="Fabian Raymenants" userId="4f9d9d56-e17b-4100-a943-1ab94e40894d" providerId="ADAL" clId="{FD771068-266E-420C-B235-1EE63504FA2B}" dt="2022-02-09T13:36:20.919" v="2227" actId="478"/>
          <ac:picMkLst>
            <pc:docMk/>
            <pc:sldMk cId="1025247617" sldId="322"/>
            <ac:picMk id="2054" creationId="{0978FB31-1BCA-4B94-A7DA-DF2826BCEE34}"/>
          </ac:picMkLst>
        </pc:picChg>
        <pc:picChg chg="add del mod">
          <ac:chgData name="Fabian Raymenants" userId="4f9d9d56-e17b-4100-a943-1ab94e40894d" providerId="ADAL" clId="{FD771068-266E-420C-B235-1EE63504FA2B}" dt="2022-02-09T13:36:21.350" v="2228" actId="478"/>
          <ac:picMkLst>
            <pc:docMk/>
            <pc:sldMk cId="1025247617" sldId="322"/>
            <ac:picMk id="2056" creationId="{A23A6C12-4608-4309-BE9E-292169A48C61}"/>
          </ac:picMkLst>
        </pc:picChg>
        <pc:picChg chg="add del mod">
          <ac:chgData name="Fabian Raymenants" userId="4f9d9d56-e17b-4100-a943-1ab94e40894d" providerId="ADAL" clId="{FD771068-266E-420C-B235-1EE63504FA2B}" dt="2022-02-09T13:50:52.779" v="2243" actId="478"/>
          <ac:picMkLst>
            <pc:docMk/>
            <pc:sldMk cId="1025247617" sldId="322"/>
            <ac:picMk id="2058" creationId="{EDDEAFAF-1E09-41E3-BC2D-C098EAA15690}"/>
          </ac:picMkLst>
        </pc:picChg>
        <pc:picChg chg="add del mod">
          <ac:chgData name="Fabian Raymenants" userId="4f9d9d56-e17b-4100-a943-1ab94e40894d" providerId="ADAL" clId="{FD771068-266E-420C-B235-1EE63504FA2B}" dt="2022-02-09T13:50:54.350" v="2244" actId="478"/>
          <ac:picMkLst>
            <pc:docMk/>
            <pc:sldMk cId="1025247617" sldId="322"/>
            <ac:picMk id="2060" creationId="{F8FD1402-BF91-4530-BF1B-78AE4F1CCC6C}"/>
          </ac:picMkLst>
        </pc:picChg>
        <pc:picChg chg="add del mod">
          <ac:chgData name="Fabian Raymenants" userId="4f9d9d56-e17b-4100-a943-1ab94e40894d" providerId="ADAL" clId="{FD771068-266E-420C-B235-1EE63504FA2B}" dt="2022-02-09T13:50:57.379" v="2245" actId="478"/>
          <ac:picMkLst>
            <pc:docMk/>
            <pc:sldMk cId="1025247617" sldId="322"/>
            <ac:picMk id="2062" creationId="{495C817D-8CFA-421A-9553-449047DFC842}"/>
          </ac:picMkLst>
        </pc:picChg>
        <pc:picChg chg="add mod">
          <ac:chgData name="Fabian Raymenants" userId="4f9d9d56-e17b-4100-a943-1ab94e40894d" providerId="ADAL" clId="{FD771068-266E-420C-B235-1EE63504FA2B}" dt="2022-02-09T13:58:04.964" v="2278" actId="1076"/>
          <ac:picMkLst>
            <pc:docMk/>
            <pc:sldMk cId="1025247617" sldId="322"/>
            <ac:picMk id="2064" creationId="{A9854B52-A7E0-4741-9C5B-939CD13DC71E}"/>
          </ac:picMkLst>
        </pc:picChg>
        <pc:picChg chg="add mod">
          <ac:chgData name="Fabian Raymenants" userId="4f9d9d56-e17b-4100-a943-1ab94e40894d" providerId="ADAL" clId="{FD771068-266E-420C-B235-1EE63504FA2B}" dt="2022-02-09T13:58:03.147" v="2277" actId="1076"/>
          <ac:picMkLst>
            <pc:docMk/>
            <pc:sldMk cId="1025247617" sldId="322"/>
            <ac:picMk id="2066" creationId="{AEDCDBBE-6A5D-4894-9251-27F2D336B79B}"/>
          </ac:picMkLst>
        </pc:picChg>
      </pc:sldChg>
      <pc:sldChg chg="add">
        <pc:chgData name="Fabian Raymenants" userId="4f9d9d56-e17b-4100-a943-1ab94e40894d" providerId="ADAL" clId="{FD771068-266E-420C-B235-1EE63504FA2B}" dt="2022-02-09T11:51:57.652" v="1739"/>
        <pc:sldMkLst>
          <pc:docMk/>
          <pc:sldMk cId="948356303" sldId="323"/>
        </pc:sldMkLst>
      </pc:sldChg>
      <pc:sldChg chg="addSp delSp modSp new del mod">
        <pc:chgData name="Fabian Raymenants" userId="4f9d9d56-e17b-4100-a943-1ab94e40894d" providerId="ADAL" clId="{FD771068-266E-420C-B235-1EE63504FA2B}" dt="2022-02-09T13:36:01.217" v="2218" actId="47"/>
        <pc:sldMkLst>
          <pc:docMk/>
          <pc:sldMk cId="2506041015" sldId="324"/>
        </pc:sldMkLst>
        <pc:graphicFrameChg chg="add del mod">
          <ac:chgData name="Fabian Raymenants" userId="4f9d9d56-e17b-4100-a943-1ab94e40894d" providerId="ADAL" clId="{FD771068-266E-420C-B235-1EE63504FA2B}" dt="2022-02-09T13:25:04.741" v="1821" actId="21"/>
          <ac:graphicFrameMkLst>
            <pc:docMk/>
            <pc:sldMk cId="2506041015" sldId="324"/>
            <ac:graphicFrameMk id="5" creationId="{3CFDDB0D-0AC7-4772-910A-4AF6A4566400}"/>
          </ac:graphicFrameMkLst>
        </pc:graphicFrameChg>
      </pc:sldChg>
      <pc:sldChg chg="addSp delSp modSp new mod modShow">
        <pc:chgData name="Fabian Raymenants" userId="4f9d9d56-e17b-4100-a943-1ab94e40894d" providerId="ADAL" clId="{FD771068-266E-420C-B235-1EE63504FA2B}" dt="2022-02-09T15:30:02.172" v="3130" actId="729"/>
        <pc:sldMkLst>
          <pc:docMk/>
          <pc:sldMk cId="1207303416" sldId="325"/>
        </pc:sldMkLst>
        <pc:spChg chg="mod">
          <ac:chgData name="Fabian Raymenants" userId="4f9d9d56-e17b-4100-a943-1ab94e40894d" providerId="ADAL" clId="{FD771068-266E-420C-B235-1EE63504FA2B}" dt="2022-02-09T13:29:18.506" v="2121" actId="20577"/>
          <ac:spMkLst>
            <pc:docMk/>
            <pc:sldMk cId="1207303416" sldId="325"/>
            <ac:spMk id="2" creationId="{55FD4227-A381-4065-AD30-D3BFEF15AE57}"/>
          </ac:spMkLst>
        </pc:spChg>
        <pc:spChg chg="mod">
          <ac:chgData name="Fabian Raymenants" userId="4f9d9d56-e17b-4100-a943-1ab94e40894d" providerId="ADAL" clId="{FD771068-266E-420C-B235-1EE63504FA2B}" dt="2022-02-09T13:35:19.143" v="2217" actId="1036"/>
          <ac:spMkLst>
            <pc:docMk/>
            <pc:sldMk cId="1207303416" sldId="325"/>
            <ac:spMk id="3" creationId="{1D244195-9BF0-4D41-A7EF-3A0D51562042}"/>
          </ac:spMkLst>
        </pc:spChg>
        <pc:spChg chg="add mod">
          <ac:chgData name="Fabian Raymenants" userId="4f9d9d56-e17b-4100-a943-1ab94e40894d" providerId="ADAL" clId="{FD771068-266E-420C-B235-1EE63504FA2B}" dt="2022-02-09T13:29:23.999" v="2123" actId="113"/>
          <ac:spMkLst>
            <pc:docMk/>
            <pc:sldMk cId="1207303416" sldId="325"/>
            <ac:spMk id="6" creationId="{E96E4E04-24E4-4C39-B49E-DA7FC81283B8}"/>
          </ac:spMkLst>
        </pc:spChg>
        <pc:spChg chg="add del mod">
          <ac:chgData name="Fabian Raymenants" userId="4f9d9d56-e17b-4100-a943-1ab94e40894d" providerId="ADAL" clId="{FD771068-266E-420C-B235-1EE63504FA2B}" dt="2022-02-09T15:29:58.578" v="3129" actId="478"/>
          <ac:spMkLst>
            <pc:docMk/>
            <pc:sldMk cId="1207303416" sldId="325"/>
            <ac:spMk id="7" creationId="{97C693B2-EC20-44AC-A3B0-D05D95AB20BF}"/>
          </ac:spMkLst>
        </pc:spChg>
        <pc:graphicFrameChg chg="add mod">
          <ac:chgData name="Fabian Raymenants" userId="4f9d9d56-e17b-4100-a943-1ab94e40894d" providerId="ADAL" clId="{FD771068-266E-420C-B235-1EE63504FA2B}" dt="2022-02-09T13:35:19.143" v="2217" actId="1036"/>
          <ac:graphicFrameMkLst>
            <pc:docMk/>
            <pc:sldMk cId="1207303416" sldId="325"/>
            <ac:graphicFrameMk id="5" creationId="{D481C781-CED3-45A7-886A-6DC371A0D0D3}"/>
          </ac:graphicFrameMkLst>
        </pc:graphicFrameChg>
        <pc:graphicFrameChg chg="add mod">
          <ac:chgData name="Fabian Raymenants" userId="4f9d9d56-e17b-4100-a943-1ab94e40894d" providerId="ADAL" clId="{FD771068-266E-420C-B235-1EE63504FA2B}" dt="2022-02-09T13:35:19.143" v="2217" actId="1036"/>
          <ac:graphicFrameMkLst>
            <pc:docMk/>
            <pc:sldMk cId="1207303416" sldId="325"/>
            <ac:graphicFrameMk id="8" creationId="{923FEFC3-10AD-4125-BC77-C2EF06A6863C}"/>
          </ac:graphicFrameMkLst>
        </pc:graphicFrameChg>
        <pc:graphicFrameChg chg="add mod">
          <ac:chgData name="Fabian Raymenants" userId="4f9d9d56-e17b-4100-a943-1ab94e40894d" providerId="ADAL" clId="{FD771068-266E-420C-B235-1EE63504FA2B}" dt="2022-02-09T13:35:19.143" v="2217" actId="1036"/>
          <ac:graphicFrameMkLst>
            <pc:docMk/>
            <pc:sldMk cId="1207303416" sldId="325"/>
            <ac:graphicFrameMk id="9" creationId="{F7FA4981-6E34-40C9-893D-4BB4BD462CE7}"/>
          </ac:graphicFrameMkLst>
        </pc:graphicFrameChg>
        <pc:graphicFrameChg chg="add del mod">
          <ac:chgData name="Fabian Raymenants" userId="4f9d9d56-e17b-4100-a943-1ab94e40894d" providerId="ADAL" clId="{FD771068-266E-420C-B235-1EE63504FA2B}" dt="2022-02-09T13:33:29.050" v="2191" actId="478"/>
          <ac:graphicFrameMkLst>
            <pc:docMk/>
            <pc:sldMk cId="1207303416" sldId="325"/>
            <ac:graphicFrameMk id="10" creationId="{78A16470-9838-4197-9A8F-1EEC7FFEED1B}"/>
          </ac:graphicFrameMkLst>
        </pc:graphicFrameChg>
      </pc:sldChg>
      <pc:sldChg chg="delSp modSp add mod">
        <pc:chgData name="Fabian Raymenants" userId="4f9d9d56-e17b-4100-a943-1ab94e40894d" providerId="ADAL" clId="{FD771068-266E-420C-B235-1EE63504FA2B}" dt="2022-02-09T13:59:01.132" v="2291" actId="478"/>
        <pc:sldMkLst>
          <pc:docMk/>
          <pc:sldMk cId="3099262381" sldId="326"/>
        </pc:sldMkLst>
        <pc:picChg chg="del">
          <ac:chgData name="Fabian Raymenants" userId="4f9d9d56-e17b-4100-a943-1ab94e40894d" providerId="ADAL" clId="{FD771068-266E-420C-B235-1EE63504FA2B}" dt="2022-02-09T13:36:11.455" v="2220" actId="478"/>
          <ac:picMkLst>
            <pc:docMk/>
            <pc:sldMk cId="3099262381" sldId="326"/>
            <ac:picMk id="7" creationId="{2B72E45E-2940-4A4E-9724-368FCE6853A7}"/>
          </ac:picMkLst>
        </pc:picChg>
        <pc:picChg chg="del mod">
          <ac:chgData name="Fabian Raymenants" userId="4f9d9d56-e17b-4100-a943-1ab94e40894d" providerId="ADAL" clId="{FD771068-266E-420C-B235-1EE63504FA2B}" dt="2022-02-09T13:58:59.263" v="2290" actId="478"/>
          <ac:picMkLst>
            <pc:docMk/>
            <pc:sldMk cId="3099262381" sldId="326"/>
            <ac:picMk id="9" creationId="{B2ABBA60-3695-44F1-BFD7-9C0850727BC3}"/>
          </ac:picMkLst>
        </pc:picChg>
        <pc:picChg chg="del">
          <ac:chgData name="Fabian Raymenants" userId="4f9d9d56-e17b-4100-a943-1ab94e40894d" providerId="ADAL" clId="{FD771068-266E-420C-B235-1EE63504FA2B}" dt="2022-02-09T13:36:12.638" v="2222" actId="478"/>
          <ac:picMkLst>
            <pc:docMk/>
            <pc:sldMk cId="3099262381" sldId="326"/>
            <ac:picMk id="11" creationId="{E617983C-42A9-4AD6-B0E7-9418AD948494}"/>
          </ac:picMkLst>
        </pc:picChg>
        <pc:picChg chg="del">
          <ac:chgData name="Fabian Raymenants" userId="4f9d9d56-e17b-4100-a943-1ab94e40894d" providerId="ADAL" clId="{FD771068-266E-420C-B235-1EE63504FA2B}" dt="2022-02-09T13:36:13.153" v="2223" actId="478"/>
          <ac:picMkLst>
            <pc:docMk/>
            <pc:sldMk cId="3099262381" sldId="326"/>
            <ac:picMk id="2050" creationId="{6E29441B-77FC-4B3D-8E91-4400FE4D844A}"/>
          </ac:picMkLst>
        </pc:picChg>
        <pc:picChg chg="del">
          <ac:chgData name="Fabian Raymenants" userId="4f9d9d56-e17b-4100-a943-1ab94e40894d" providerId="ADAL" clId="{FD771068-266E-420C-B235-1EE63504FA2B}" dt="2022-02-09T13:36:12.140" v="2221" actId="478"/>
          <ac:picMkLst>
            <pc:docMk/>
            <pc:sldMk cId="3099262381" sldId="326"/>
            <ac:picMk id="2052" creationId="{6D9CE46C-99F5-4461-8579-8FC3296FC012}"/>
          </ac:picMkLst>
        </pc:picChg>
        <pc:picChg chg="del">
          <ac:chgData name="Fabian Raymenants" userId="4f9d9d56-e17b-4100-a943-1ab94e40894d" providerId="ADAL" clId="{FD771068-266E-420C-B235-1EE63504FA2B}" dt="2022-02-09T13:59:01.132" v="2291" actId="478"/>
          <ac:picMkLst>
            <pc:docMk/>
            <pc:sldMk cId="3099262381" sldId="326"/>
            <ac:picMk id="2058" creationId="{EDDEAFAF-1E09-41E3-BC2D-C098EAA15690}"/>
          </ac:picMkLst>
        </pc:picChg>
      </pc:sldChg>
      <pc:sldChg chg="delSp modSp add mod">
        <pc:chgData name="Fabian Raymenants" userId="4f9d9d56-e17b-4100-a943-1ab94e40894d" providerId="ADAL" clId="{FD771068-266E-420C-B235-1EE63504FA2B}" dt="2022-02-09T13:59:50.509" v="2294" actId="21"/>
        <pc:sldMkLst>
          <pc:docMk/>
          <pc:sldMk cId="203777789" sldId="327"/>
        </pc:sldMkLst>
        <pc:picChg chg="del">
          <ac:chgData name="Fabian Raymenants" userId="4f9d9d56-e17b-4100-a943-1ab94e40894d" providerId="ADAL" clId="{FD771068-266E-420C-B235-1EE63504FA2B}" dt="2022-02-09T13:58:25.743" v="2281" actId="478"/>
          <ac:picMkLst>
            <pc:docMk/>
            <pc:sldMk cId="203777789" sldId="327"/>
            <ac:picMk id="7" creationId="{2B72E45E-2940-4A4E-9724-368FCE6853A7}"/>
          </ac:picMkLst>
        </pc:picChg>
        <pc:picChg chg="del">
          <ac:chgData name="Fabian Raymenants" userId="4f9d9d56-e17b-4100-a943-1ab94e40894d" providerId="ADAL" clId="{FD771068-266E-420C-B235-1EE63504FA2B}" dt="2022-02-09T13:58:26.877" v="2283" actId="478"/>
          <ac:picMkLst>
            <pc:docMk/>
            <pc:sldMk cId="203777789" sldId="327"/>
            <ac:picMk id="11" creationId="{E617983C-42A9-4AD6-B0E7-9418AD948494}"/>
          </ac:picMkLst>
        </pc:picChg>
        <pc:picChg chg="del">
          <ac:chgData name="Fabian Raymenants" userId="4f9d9d56-e17b-4100-a943-1ab94e40894d" providerId="ADAL" clId="{FD771068-266E-420C-B235-1EE63504FA2B}" dt="2022-02-09T13:58:50.452" v="2289" actId="478"/>
          <ac:picMkLst>
            <pc:docMk/>
            <pc:sldMk cId="203777789" sldId="327"/>
            <ac:picMk id="18" creationId="{5F4DF7EB-5413-493F-AF04-88BC2645F491}"/>
          </ac:picMkLst>
        </pc:picChg>
        <pc:picChg chg="del">
          <ac:chgData name="Fabian Raymenants" userId="4f9d9d56-e17b-4100-a943-1ab94e40894d" providerId="ADAL" clId="{FD771068-266E-420C-B235-1EE63504FA2B}" dt="2022-02-09T13:58:27.434" v="2284" actId="478"/>
          <ac:picMkLst>
            <pc:docMk/>
            <pc:sldMk cId="203777789" sldId="327"/>
            <ac:picMk id="2050" creationId="{6E29441B-77FC-4B3D-8E91-4400FE4D844A}"/>
          </ac:picMkLst>
        </pc:picChg>
        <pc:picChg chg="del">
          <ac:chgData name="Fabian Raymenants" userId="4f9d9d56-e17b-4100-a943-1ab94e40894d" providerId="ADAL" clId="{FD771068-266E-420C-B235-1EE63504FA2B}" dt="2022-02-09T13:58:26.364" v="2282" actId="478"/>
          <ac:picMkLst>
            <pc:docMk/>
            <pc:sldMk cId="203777789" sldId="327"/>
            <ac:picMk id="2052" creationId="{6D9CE46C-99F5-4461-8579-8FC3296FC012}"/>
          </ac:picMkLst>
        </pc:picChg>
        <pc:picChg chg="del mod">
          <ac:chgData name="Fabian Raymenants" userId="4f9d9d56-e17b-4100-a943-1ab94e40894d" providerId="ADAL" clId="{FD771068-266E-420C-B235-1EE63504FA2B}" dt="2022-02-09T13:59:50.509" v="2294" actId="21"/>
          <ac:picMkLst>
            <pc:docMk/>
            <pc:sldMk cId="203777789" sldId="327"/>
            <ac:picMk id="2058" creationId="{EDDEAFAF-1E09-41E3-BC2D-C098EAA15690}"/>
          </ac:picMkLst>
        </pc:picChg>
        <pc:picChg chg="mod">
          <ac:chgData name="Fabian Raymenants" userId="4f9d9d56-e17b-4100-a943-1ab94e40894d" providerId="ADAL" clId="{FD771068-266E-420C-B235-1EE63504FA2B}" dt="2022-02-09T13:58:40.599" v="2287" actId="14100"/>
          <ac:picMkLst>
            <pc:docMk/>
            <pc:sldMk cId="203777789" sldId="327"/>
            <ac:picMk id="2060" creationId="{F8FD1402-BF91-4530-BF1B-78AE4F1CCC6C}"/>
          </ac:picMkLst>
        </pc:picChg>
        <pc:picChg chg="mod">
          <ac:chgData name="Fabian Raymenants" userId="4f9d9d56-e17b-4100-a943-1ab94e40894d" providerId="ADAL" clId="{FD771068-266E-420C-B235-1EE63504FA2B}" dt="2022-02-09T13:58:34.830" v="2285" actId="1076"/>
          <ac:picMkLst>
            <pc:docMk/>
            <pc:sldMk cId="203777789" sldId="327"/>
            <ac:picMk id="2062" creationId="{495C817D-8CFA-421A-9553-449047DFC842}"/>
          </ac:picMkLst>
        </pc:picChg>
      </pc:sldChg>
      <pc:sldChg chg="addSp delSp modSp add mod ord">
        <pc:chgData name="Fabian Raymenants" userId="4f9d9d56-e17b-4100-a943-1ab94e40894d" providerId="ADAL" clId="{FD771068-266E-420C-B235-1EE63504FA2B}" dt="2022-02-10T09:56:30.226" v="5259" actId="113"/>
        <pc:sldMkLst>
          <pc:docMk/>
          <pc:sldMk cId="2860467692" sldId="328"/>
        </pc:sldMkLst>
        <pc:spChg chg="mod">
          <ac:chgData name="Fabian Raymenants" userId="4f9d9d56-e17b-4100-a943-1ab94e40894d" providerId="ADAL" clId="{FD771068-266E-420C-B235-1EE63504FA2B}" dt="2022-02-09T14:14:22.875" v="2428" actId="20577"/>
          <ac:spMkLst>
            <pc:docMk/>
            <pc:sldMk cId="2860467692" sldId="328"/>
            <ac:spMk id="2" creationId="{F68289A7-E145-48B3-B3ED-1C4F66B00EC3}"/>
          </ac:spMkLst>
        </pc:spChg>
        <pc:spChg chg="mod">
          <ac:chgData name="Fabian Raymenants" userId="4f9d9d56-e17b-4100-a943-1ab94e40894d" providerId="ADAL" clId="{FD771068-266E-420C-B235-1EE63504FA2B}" dt="2022-02-10T09:56:30.226" v="5259" actId="113"/>
          <ac:spMkLst>
            <pc:docMk/>
            <pc:sldMk cId="2860467692" sldId="328"/>
            <ac:spMk id="3" creationId="{6F64397E-7D0F-4940-A493-8F2DC20DBE2E}"/>
          </ac:spMkLst>
        </pc:spChg>
        <pc:spChg chg="del">
          <ac:chgData name="Fabian Raymenants" userId="4f9d9d56-e17b-4100-a943-1ab94e40894d" providerId="ADAL" clId="{FD771068-266E-420C-B235-1EE63504FA2B}" dt="2022-02-09T14:14:31.896" v="2429" actId="478"/>
          <ac:spMkLst>
            <pc:docMk/>
            <pc:sldMk cId="2860467692" sldId="328"/>
            <ac:spMk id="5" creationId="{C76DEFE4-80B1-48AE-A3D1-5FD096078786}"/>
          </ac:spMkLst>
        </pc:spChg>
        <pc:spChg chg="del">
          <ac:chgData name="Fabian Raymenants" userId="4f9d9d56-e17b-4100-a943-1ab94e40894d" providerId="ADAL" clId="{FD771068-266E-420C-B235-1EE63504FA2B}" dt="2022-02-09T14:14:31.896" v="2429" actId="478"/>
          <ac:spMkLst>
            <pc:docMk/>
            <pc:sldMk cId="2860467692" sldId="328"/>
            <ac:spMk id="7" creationId="{C11D1029-DAB8-4654-B9E5-1DFBDAEE734E}"/>
          </ac:spMkLst>
        </pc:spChg>
        <pc:spChg chg="del">
          <ac:chgData name="Fabian Raymenants" userId="4f9d9d56-e17b-4100-a943-1ab94e40894d" providerId="ADAL" clId="{FD771068-266E-420C-B235-1EE63504FA2B}" dt="2022-02-09T14:14:31.896" v="2429" actId="478"/>
          <ac:spMkLst>
            <pc:docMk/>
            <pc:sldMk cId="2860467692" sldId="328"/>
            <ac:spMk id="8" creationId="{C97C1C52-3D92-402B-AD9A-EC8D6E2A9CA3}"/>
          </ac:spMkLst>
        </pc:spChg>
        <pc:spChg chg="del">
          <ac:chgData name="Fabian Raymenants" userId="4f9d9d56-e17b-4100-a943-1ab94e40894d" providerId="ADAL" clId="{FD771068-266E-420C-B235-1EE63504FA2B}" dt="2022-02-09T14:14:31.896" v="2429" actId="478"/>
          <ac:spMkLst>
            <pc:docMk/>
            <pc:sldMk cId="2860467692" sldId="328"/>
            <ac:spMk id="9" creationId="{6AC04BAC-75BF-46E9-A1DD-E664DE5AC3F7}"/>
          </ac:spMkLst>
        </pc:spChg>
        <pc:spChg chg="del">
          <ac:chgData name="Fabian Raymenants" userId="4f9d9d56-e17b-4100-a943-1ab94e40894d" providerId="ADAL" clId="{FD771068-266E-420C-B235-1EE63504FA2B}" dt="2022-02-09T14:14:31.896" v="2429" actId="478"/>
          <ac:spMkLst>
            <pc:docMk/>
            <pc:sldMk cId="2860467692" sldId="328"/>
            <ac:spMk id="10" creationId="{D9D06197-5DDA-4A7D-A68F-61938E48BD8C}"/>
          </ac:spMkLst>
        </pc:spChg>
        <pc:spChg chg="add del mod">
          <ac:chgData name="Fabian Raymenants" userId="4f9d9d56-e17b-4100-a943-1ab94e40894d" providerId="ADAL" clId="{FD771068-266E-420C-B235-1EE63504FA2B}" dt="2022-02-09T14:51:55.135" v="2716"/>
          <ac:spMkLst>
            <pc:docMk/>
            <pc:sldMk cId="2860467692" sldId="328"/>
            <ac:spMk id="13" creationId="{8E7BFF2D-F100-4049-8443-EC270838BDD4}"/>
          </ac:spMkLst>
        </pc:spChg>
        <pc:spChg chg="del">
          <ac:chgData name="Fabian Raymenants" userId="4f9d9d56-e17b-4100-a943-1ab94e40894d" providerId="ADAL" clId="{FD771068-266E-420C-B235-1EE63504FA2B}" dt="2022-02-09T14:14:31.896" v="2429" actId="478"/>
          <ac:spMkLst>
            <pc:docMk/>
            <pc:sldMk cId="2860467692" sldId="328"/>
            <ac:spMk id="14" creationId="{0BA4B3EB-B11D-47A1-A476-47F1F9B758F6}"/>
          </ac:spMkLst>
        </pc:spChg>
        <pc:spChg chg="add mod">
          <ac:chgData name="Fabian Raymenants" userId="4f9d9d56-e17b-4100-a943-1ab94e40894d" providerId="ADAL" clId="{FD771068-266E-420C-B235-1EE63504FA2B}" dt="2022-02-09T15:09:33.205" v="2917" actId="1076"/>
          <ac:spMkLst>
            <pc:docMk/>
            <pc:sldMk cId="2860467692" sldId="328"/>
            <ac:spMk id="15" creationId="{56C339C8-E7E8-4558-A9A8-E83D4425F22B}"/>
          </ac:spMkLst>
        </pc:spChg>
        <pc:picChg chg="del">
          <ac:chgData name="Fabian Raymenants" userId="4f9d9d56-e17b-4100-a943-1ab94e40894d" providerId="ADAL" clId="{FD771068-266E-420C-B235-1EE63504FA2B}" dt="2022-02-09T14:14:31.896" v="2429" actId="478"/>
          <ac:picMkLst>
            <pc:docMk/>
            <pc:sldMk cId="2860467692" sldId="328"/>
            <ac:picMk id="6" creationId="{4DFF4E39-C340-47DB-9C39-9D3B918FE15F}"/>
          </ac:picMkLst>
        </pc:picChg>
        <pc:cxnChg chg="del">
          <ac:chgData name="Fabian Raymenants" userId="4f9d9d56-e17b-4100-a943-1ab94e40894d" providerId="ADAL" clId="{FD771068-266E-420C-B235-1EE63504FA2B}" dt="2022-02-09T14:14:31.896" v="2429" actId="478"/>
          <ac:cxnSpMkLst>
            <pc:docMk/>
            <pc:sldMk cId="2860467692" sldId="328"/>
            <ac:cxnSpMk id="12" creationId="{365877EB-1BC1-49DF-B9B2-AEF40C105551}"/>
          </ac:cxnSpMkLst>
        </pc:cxnChg>
      </pc:sldChg>
      <pc:sldChg chg="addSp delSp modSp add mod">
        <pc:chgData name="Fabian Raymenants" userId="4f9d9d56-e17b-4100-a943-1ab94e40894d" providerId="ADAL" clId="{FD771068-266E-420C-B235-1EE63504FA2B}" dt="2022-02-10T13:37:50.779" v="6320" actId="1076"/>
        <pc:sldMkLst>
          <pc:docMk/>
          <pc:sldMk cId="2755837972" sldId="329"/>
        </pc:sldMkLst>
        <pc:spChg chg="mod">
          <ac:chgData name="Fabian Raymenants" userId="4f9d9d56-e17b-4100-a943-1ab94e40894d" providerId="ADAL" clId="{FD771068-266E-420C-B235-1EE63504FA2B}" dt="2022-02-09T15:12:20.493" v="2940" actId="20577"/>
          <ac:spMkLst>
            <pc:docMk/>
            <pc:sldMk cId="2755837972" sldId="329"/>
            <ac:spMk id="3" creationId="{0C0621C8-5B0C-4EF1-A796-7E643E3E0922}"/>
          </ac:spMkLst>
        </pc:spChg>
        <pc:spChg chg="add mod">
          <ac:chgData name="Fabian Raymenants" userId="4f9d9d56-e17b-4100-a943-1ab94e40894d" providerId="ADAL" clId="{FD771068-266E-420C-B235-1EE63504FA2B}" dt="2022-02-10T13:37:50.779" v="6320" actId="1076"/>
          <ac:spMkLst>
            <pc:docMk/>
            <pc:sldMk cId="2755837972" sldId="329"/>
            <ac:spMk id="5" creationId="{0E4A88F3-E666-4AB7-A9BA-15813217CEFF}"/>
          </ac:spMkLst>
        </pc:spChg>
        <pc:spChg chg="del mod">
          <ac:chgData name="Fabian Raymenants" userId="4f9d9d56-e17b-4100-a943-1ab94e40894d" providerId="ADAL" clId="{FD771068-266E-420C-B235-1EE63504FA2B}" dt="2022-02-09T15:02:27.260" v="2880" actId="478"/>
          <ac:spMkLst>
            <pc:docMk/>
            <pc:sldMk cId="2755837972" sldId="329"/>
            <ac:spMk id="13" creationId="{1F6AE833-5F8D-40A5-9DFF-426672069F02}"/>
          </ac:spMkLst>
        </pc:spChg>
        <pc:spChg chg="del mod">
          <ac:chgData name="Fabian Raymenants" userId="4f9d9d56-e17b-4100-a943-1ab94e40894d" providerId="ADAL" clId="{FD771068-266E-420C-B235-1EE63504FA2B}" dt="2022-02-09T15:02:25.091" v="2878" actId="478"/>
          <ac:spMkLst>
            <pc:docMk/>
            <pc:sldMk cId="2755837972" sldId="329"/>
            <ac:spMk id="14" creationId="{A309A2A2-3693-4241-A78D-AE8923B2EA19}"/>
          </ac:spMkLst>
        </pc:spChg>
        <pc:picChg chg="del">
          <ac:chgData name="Fabian Raymenants" userId="4f9d9d56-e17b-4100-a943-1ab94e40894d" providerId="ADAL" clId="{FD771068-266E-420C-B235-1EE63504FA2B}" dt="2022-02-09T15:11:45.395" v="2936" actId="478"/>
          <ac:picMkLst>
            <pc:docMk/>
            <pc:sldMk cId="2755837972" sldId="329"/>
            <ac:picMk id="6" creationId="{7444B790-4A6C-4072-ADC0-D8B0D2F247D3}"/>
          </ac:picMkLst>
        </pc:picChg>
        <pc:picChg chg="del">
          <ac:chgData name="Fabian Raymenants" userId="4f9d9d56-e17b-4100-a943-1ab94e40894d" providerId="ADAL" clId="{FD771068-266E-420C-B235-1EE63504FA2B}" dt="2022-02-09T15:02:27.836" v="2881" actId="478"/>
          <ac:picMkLst>
            <pc:docMk/>
            <pc:sldMk cId="2755837972" sldId="329"/>
            <ac:picMk id="9" creationId="{53CCE444-DEB0-482A-8D91-825F0C19F139}"/>
          </ac:picMkLst>
        </pc:picChg>
        <pc:picChg chg="del">
          <ac:chgData name="Fabian Raymenants" userId="4f9d9d56-e17b-4100-a943-1ab94e40894d" providerId="ADAL" clId="{FD771068-266E-420C-B235-1EE63504FA2B}" dt="2022-02-09T15:02:22.452" v="2877" actId="478"/>
          <ac:picMkLst>
            <pc:docMk/>
            <pc:sldMk cId="2755837972" sldId="329"/>
            <ac:picMk id="1028" creationId="{AB89F407-268F-4456-B233-A0B862677E6D}"/>
          </ac:picMkLst>
        </pc:picChg>
        <pc:picChg chg="del mod">
          <ac:chgData name="Fabian Raymenants" userId="4f9d9d56-e17b-4100-a943-1ab94e40894d" providerId="ADAL" clId="{FD771068-266E-420C-B235-1EE63504FA2B}" dt="2022-02-09T15:02:21.027" v="2876" actId="478"/>
          <ac:picMkLst>
            <pc:docMk/>
            <pc:sldMk cId="2755837972" sldId="329"/>
            <ac:picMk id="1030" creationId="{29D06BF8-4F22-4E3A-98CA-A11A233D9C19}"/>
          </ac:picMkLst>
        </pc:picChg>
        <pc:picChg chg="add mod">
          <ac:chgData name="Fabian Raymenants" userId="4f9d9d56-e17b-4100-a943-1ab94e40894d" providerId="ADAL" clId="{FD771068-266E-420C-B235-1EE63504FA2B}" dt="2022-02-09T15:13:08.323" v="2943" actId="1076"/>
          <ac:picMkLst>
            <pc:docMk/>
            <pc:sldMk cId="2755837972" sldId="329"/>
            <ac:picMk id="6146" creationId="{03C5E63B-8CB4-4A63-B720-0417CC0508FD}"/>
          </ac:picMkLst>
        </pc:picChg>
        <pc:picChg chg="add mod">
          <ac:chgData name="Fabian Raymenants" userId="4f9d9d56-e17b-4100-a943-1ab94e40894d" providerId="ADAL" clId="{FD771068-266E-420C-B235-1EE63504FA2B}" dt="2022-02-10T13:37:13.148" v="6296" actId="1076"/>
          <ac:picMkLst>
            <pc:docMk/>
            <pc:sldMk cId="2755837972" sldId="329"/>
            <ac:picMk id="6148" creationId="{AF47FC5C-3E13-4A35-BA27-5FDB0FAE9961}"/>
          </ac:picMkLst>
        </pc:picChg>
      </pc:sldChg>
      <pc:sldChg chg="addSp delSp modSp add mod ord modAnim">
        <pc:chgData name="Fabian Raymenants" userId="4f9d9d56-e17b-4100-a943-1ab94e40894d" providerId="ADAL" clId="{FD771068-266E-420C-B235-1EE63504FA2B}" dt="2022-02-10T10:06:13.843" v="5454"/>
        <pc:sldMkLst>
          <pc:docMk/>
          <pc:sldMk cId="2498951480" sldId="330"/>
        </pc:sldMkLst>
        <pc:spChg chg="mod">
          <ac:chgData name="Fabian Raymenants" userId="4f9d9d56-e17b-4100-a943-1ab94e40894d" providerId="ADAL" clId="{FD771068-266E-420C-B235-1EE63504FA2B}" dt="2022-02-09T15:00:20.116" v="2854" actId="14100"/>
          <ac:spMkLst>
            <pc:docMk/>
            <pc:sldMk cId="2498951480" sldId="330"/>
            <ac:spMk id="3" creationId="{0C0621C8-5B0C-4EF1-A796-7E643E3E0922}"/>
          </ac:spMkLst>
        </pc:spChg>
        <pc:spChg chg="add mod">
          <ac:chgData name="Fabian Raymenants" userId="4f9d9d56-e17b-4100-a943-1ab94e40894d" providerId="ADAL" clId="{FD771068-266E-420C-B235-1EE63504FA2B}" dt="2022-02-10T10:03:05.786" v="5378" actId="1076"/>
          <ac:spMkLst>
            <pc:docMk/>
            <pc:sldMk cId="2498951480" sldId="330"/>
            <ac:spMk id="5" creationId="{456B1B22-A7D8-403C-9DD0-B19B6F2D81EC}"/>
          </ac:spMkLst>
        </pc:spChg>
        <pc:spChg chg="add mod">
          <ac:chgData name="Fabian Raymenants" userId="4f9d9d56-e17b-4100-a943-1ab94e40894d" providerId="ADAL" clId="{FD771068-266E-420C-B235-1EE63504FA2B}" dt="2022-02-09T15:01:04.626" v="2865" actId="1036"/>
          <ac:spMkLst>
            <pc:docMk/>
            <pc:sldMk cId="2498951480" sldId="330"/>
            <ac:spMk id="11" creationId="{9108E921-9B2A-4403-925D-1BEEECACB3FD}"/>
          </ac:spMkLst>
        </pc:spChg>
        <pc:spChg chg="add mod">
          <ac:chgData name="Fabian Raymenants" userId="4f9d9d56-e17b-4100-a943-1ab94e40894d" providerId="ADAL" clId="{FD771068-266E-420C-B235-1EE63504FA2B}" dt="2022-02-10T10:01:38.434" v="5355" actId="1076"/>
          <ac:spMkLst>
            <pc:docMk/>
            <pc:sldMk cId="2498951480" sldId="330"/>
            <ac:spMk id="12" creationId="{E1C26322-6D1D-404C-A0F5-AFB763390CD3}"/>
          </ac:spMkLst>
        </pc:spChg>
        <pc:spChg chg="mod">
          <ac:chgData name="Fabian Raymenants" userId="4f9d9d56-e17b-4100-a943-1ab94e40894d" providerId="ADAL" clId="{FD771068-266E-420C-B235-1EE63504FA2B}" dt="2022-02-09T15:01:04.626" v="2865" actId="1036"/>
          <ac:spMkLst>
            <pc:docMk/>
            <pc:sldMk cId="2498951480" sldId="330"/>
            <ac:spMk id="13" creationId="{1F6AE833-5F8D-40A5-9DFF-426672069F02}"/>
          </ac:spMkLst>
        </pc:spChg>
        <pc:spChg chg="mod">
          <ac:chgData name="Fabian Raymenants" userId="4f9d9d56-e17b-4100-a943-1ab94e40894d" providerId="ADAL" clId="{FD771068-266E-420C-B235-1EE63504FA2B}" dt="2022-02-09T15:02:01.963" v="2875" actId="1076"/>
          <ac:spMkLst>
            <pc:docMk/>
            <pc:sldMk cId="2498951480" sldId="330"/>
            <ac:spMk id="14" creationId="{A309A2A2-3693-4241-A78D-AE8923B2EA19}"/>
          </ac:spMkLst>
        </pc:spChg>
        <pc:spChg chg="add mod">
          <ac:chgData name="Fabian Raymenants" userId="4f9d9d56-e17b-4100-a943-1ab94e40894d" providerId="ADAL" clId="{FD771068-266E-420C-B235-1EE63504FA2B}" dt="2022-02-10T10:02:10.777" v="5376" actId="1036"/>
          <ac:spMkLst>
            <pc:docMk/>
            <pc:sldMk cId="2498951480" sldId="330"/>
            <ac:spMk id="15" creationId="{229A3636-CD4A-4D16-B736-FEFC7A730BB2}"/>
          </ac:spMkLst>
        </pc:spChg>
        <pc:spChg chg="add mod">
          <ac:chgData name="Fabian Raymenants" userId="4f9d9d56-e17b-4100-a943-1ab94e40894d" providerId="ADAL" clId="{FD771068-266E-420C-B235-1EE63504FA2B}" dt="2022-02-10T10:03:29.359" v="5388" actId="20577"/>
          <ac:spMkLst>
            <pc:docMk/>
            <pc:sldMk cId="2498951480" sldId="330"/>
            <ac:spMk id="16" creationId="{0B5DF31B-5CAE-4D4D-90E3-CF423DE2021B}"/>
          </ac:spMkLst>
        </pc:spChg>
        <pc:spChg chg="add mod">
          <ac:chgData name="Fabian Raymenants" userId="4f9d9d56-e17b-4100-a943-1ab94e40894d" providerId="ADAL" clId="{FD771068-266E-420C-B235-1EE63504FA2B}" dt="2022-02-10T10:04:00.576" v="5423" actId="1037"/>
          <ac:spMkLst>
            <pc:docMk/>
            <pc:sldMk cId="2498951480" sldId="330"/>
            <ac:spMk id="17" creationId="{4E9BE040-1DAF-4447-AEF7-A054E0D6B4F1}"/>
          </ac:spMkLst>
        </pc:spChg>
        <pc:spChg chg="add mod">
          <ac:chgData name="Fabian Raymenants" userId="4f9d9d56-e17b-4100-a943-1ab94e40894d" providerId="ADAL" clId="{FD771068-266E-420C-B235-1EE63504FA2B}" dt="2022-02-10T10:05:46.454" v="5452" actId="1037"/>
          <ac:spMkLst>
            <pc:docMk/>
            <pc:sldMk cId="2498951480" sldId="330"/>
            <ac:spMk id="18" creationId="{8F28A642-0D4C-4E99-BA00-1D9B1294A454}"/>
          </ac:spMkLst>
        </pc:spChg>
        <pc:picChg chg="del">
          <ac:chgData name="Fabian Raymenants" userId="4f9d9d56-e17b-4100-a943-1ab94e40894d" providerId="ADAL" clId="{FD771068-266E-420C-B235-1EE63504FA2B}" dt="2022-02-09T14:57:55.878" v="2816" actId="478"/>
          <ac:picMkLst>
            <pc:docMk/>
            <pc:sldMk cId="2498951480" sldId="330"/>
            <ac:picMk id="6" creationId="{7444B790-4A6C-4072-ADC0-D8B0D2F247D3}"/>
          </ac:picMkLst>
        </pc:picChg>
        <pc:picChg chg="mod">
          <ac:chgData name="Fabian Raymenants" userId="4f9d9d56-e17b-4100-a943-1ab94e40894d" providerId="ADAL" clId="{FD771068-266E-420C-B235-1EE63504FA2B}" dt="2022-02-10T10:05:21.435" v="5431" actId="1076"/>
          <ac:picMkLst>
            <pc:docMk/>
            <pc:sldMk cId="2498951480" sldId="330"/>
            <ac:picMk id="9" creationId="{53CCE444-DEB0-482A-8D91-825F0C19F139}"/>
          </ac:picMkLst>
        </pc:picChg>
        <pc:picChg chg="del">
          <ac:chgData name="Fabian Raymenants" userId="4f9d9d56-e17b-4100-a943-1ab94e40894d" providerId="ADAL" clId="{FD771068-266E-420C-B235-1EE63504FA2B}" dt="2022-02-09T14:57:48.036" v="2814" actId="478"/>
          <ac:picMkLst>
            <pc:docMk/>
            <pc:sldMk cId="2498951480" sldId="330"/>
            <ac:picMk id="1028" creationId="{AB89F407-268F-4456-B233-A0B862677E6D}"/>
          </ac:picMkLst>
        </pc:picChg>
        <pc:picChg chg="mod">
          <ac:chgData name="Fabian Raymenants" userId="4f9d9d56-e17b-4100-a943-1ab94e40894d" providerId="ADAL" clId="{FD771068-266E-420C-B235-1EE63504FA2B}" dt="2022-02-09T15:15:11.414" v="2949" actId="1076"/>
          <ac:picMkLst>
            <pc:docMk/>
            <pc:sldMk cId="2498951480" sldId="330"/>
            <ac:picMk id="1030" creationId="{29D06BF8-4F22-4E3A-98CA-A11A233D9C19}"/>
          </ac:picMkLst>
        </pc:picChg>
        <pc:cxnChg chg="add mod">
          <ac:chgData name="Fabian Raymenants" userId="4f9d9d56-e17b-4100-a943-1ab94e40894d" providerId="ADAL" clId="{FD771068-266E-420C-B235-1EE63504FA2B}" dt="2022-02-10T10:05:05.767" v="5426" actId="208"/>
          <ac:cxnSpMkLst>
            <pc:docMk/>
            <pc:sldMk cId="2498951480" sldId="330"/>
            <ac:cxnSpMk id="7" creationId="{980FDB77-BC5E-4C75-9986-D1A0C7D709E4}"/>
          </ac:cxnSpMkLst>
        </pc:cxnChg>
      </pc:sldChg>
      <pc:sldChg chg="modSp add mod">
        <pc:chgData name="Fabian Raymenants" userId="4f9d9d56-e17b-4100-a943-1ab94e40894d" providerId="ADAL" clId="{FD771068-266E-420C-B235-1EE63504FA2B}" dt="2022-02-09T15:18:14.046" v="3019" actId="20577"/>
        <pc:sldMkLst>
          <pc:docMk/>
          <pc:sldMk cId="3561163267" sldId="331"/>
        </pc:sldMkLst>
        <pc:spChg chg="mod">
          <ac:chgData name="Fabian Raymenants" userId="4f9d9d56-e17b-4100-a943-1ab94e40894d" providerId="ADAL" clId="{FD771068-266E-420C-B235-1EE63504FA2B}" dt="2022-02-09T15:18:14.046" v="3019" actId="20577"/>
          <ac:spMkLst>
            <pc:docMk/>
            <pc:sldMk cId="3561163267" sldId="331"/>
            <ac:spMk id="2" creationId="{00000000-0000-0000-0000-000000000000}"/>
          </ac:spMkLst>
        </pc:spChg>
      </pc:sldChg>
      <pc:sldChg chg="delSp modSp add del mod ord">
        <pc:chgData name="Fabian Raymenants" userId="4f9d9d56-e17b-4100-a943-1ab94e40894d" providerId="ADAL" clId="{FD771068-266E-420C-B235-1EE63504FA2B}" dt="2022-02-09T18:11:51.004" v="5008" actId="47"/>
        <pc:sldMkLst>
          <pc:docMk/>
          <pc:sldMk cId="1452775088" sldId="332"/>
        </pc:sldMkLst>
        <pc:spChg chg="mod">
          <ac:chgData name="Fabian Raymenants" userId="4f9d9d56-e17b-4100-a943-1ab94e40894d" providerId="ADAL" clId="{FD771068-266E-420C-B235-1EE63504FA2B}" dt="2022-02-09T15:23:44.045" v="3062" actId="20577"/>
          <ac:spMkLst>
            <pc:docMk/>
            <pc:sldMk cId="1452775088" sldId="332"/>
            <ac:spMk id="2" creationId="{78967DC8-1AFA-48E3-8295-CD5FA1F7DDBD}"/>
          </ac:spMkLst>
        </pc:spChg>
        <pc:graphicFrameChg chg="del">
          <ac:chgData name="Fabian Raymenants" userId="4f9d9d56-e17b-4100-a943-1ab94e40894d" providerId="ADAL" clId="{FD771068-266E-420C-B235-1EE63504FA2B}" dt="2022-02-09T15:23:17.956" v="3021" actId="478"/>
          <ac:graphicFrameMkLst>
            <pc:docMk/>
            <pc:sldMk cId="1452775088" sldId="332"/>
            <ac:graphicFrameMk id="5" creationId="{BE653069-64B7-4AA3-ADDB-2EA6B626EBE7}"/>
          </ac:graphicFrameMkLst>
        </pc:graphicFrameChg>
      </pc:sldChg>
      <pc:sldChg chg="delSp modSp add mod">
        <pc:chgData name="Fabian Raymenants" userId="4f9d9d56-e17b-4100-a943-1ab94e40894d" providerId="ADAL" clId="{FD771068-266E-420C-B235-1EE63504FA2B}" dt="2022-02-09T18:23:36.260" v="5133" actId="20577"/>
        <pc:sldMkLst>
          <pc:docMk/>
          <pc:sldMk cId="899123004" sldId="333"/>
        </pc:sldMkLst>
        <pc:spChg chg="mod">
          <ac:chgData name="Fabian Raymenants" userId="4f9d9d56-e17b-4100-a943-1ab94e40894d" providerId="ADAL" clId="{FD771068-266E-420C-B235-1EE63504FA2B}" dt="2022-02-09T18:23:36.260" v="5133" actId="20577"/>
          <ac:spMkLst>
            <pc:docMk/>
            <pc:sldMk cId="899123004" sldId="333"/>
            <ac:spMk id="2" creationId="{55FD4227-A381-4065-AD30-D3BFEF15AE57}"/>
          </ac:spMkLst>
        </pc:spChg>
        <pc:spChg chg="mod">
          <ac:chgData name="Fabian Raymenants" userId="4f9d9d56-e17b-4100-a943-1ab94e40894d" providerId="ADAL" clId="{FD771068-266E-420C-B235-1EE63504FA2B}" dt="2022-02-09T15:31:48.395" v="3168" actId="20577"/>
          <ac:spMkLst>
            <pc:docMk/>
            <pc:sldMk cId="899123004" sldId="333"/>
            <ac:spMk id="3" creationId="{1D244195-9BF0-4D41-A7EF-3A0D51562042}"/>
          </ac:spMkLst>
        </pc:spChg>
        <pc:spChg chg="mod">
          <ac:chgData name="Fabian Raymenants" userId="4f9d9d56-e17b-4100-a943-1ab94e40894d" providerId="ADAL" clId="{FD771068-266E-420C-B235-1EE63504FA2B}" dt="2022-02-09T15:30:50.028" v="3140" actId="1076"/>
          <ac:spMkLst>
            <pc:docMk/>
            <pc:sldMk cId="899123004" sldId="333"/>
            <ac:spMk id="6" creationId="{E96E4E04-24E4-4C39-B49E-DA7FC81283B8}"/>
          </ac:spMkLst>
        </pc:spChg>
        <pc:spChg chg="del">
          <ac:chgData name="Fabian Raymenants" userId="4f9d9d56-e17b-4100-a943-1ab94e40894d" providerId="ADAL" clId="{FD771068-266E-420C-B235-1EE63504FA2B}" dt="2022-02-09T15:30:08.237" v="3132" actId="478"/>
          <ac:spMkLst>
            <pc:docMk/>
            <pc:sldMk cId="899123004" sldId="333"/>
            <ac:spMk id="7" creationId="{97C693B2-EC20-44AC-A3B0-D05D95AB20BF}"/>
          </ac:spMkLst>
        </pc:spChg>
        <pc:graphicFrameChg chg="mod">
          <ac:chgData name="Fabian Raymenants" userId="4f9d9d56-e17b-4100-a943-1ab94e40894d" providerId="ADAL" clId="{FD771068-266E-420C-B235-1EE63504FA2B}" dt="2022-02-09T15:30:50.028" v="3140" actId="1076"/>
          <ac:graphicFrameMkLst>
            <pc:docMk/>
            <pc:sldMk cId="899123004" sldId="333"/>
            <ac:graphicFrameMk id="5" creationId="{D481C781-CED3-45A7-886A-6DC371A0D0D3}"/>
          </ac:graphicFrameMkLst>
        </pc:graphicFrameChg>
        <pc:graphicFrameChg chg="del">
          <ac:chgData name="Fabian Raymenants" userId="4f9d9d56-e17b-4100-a943-1ab94e40894d" providerId="ADAL" clId="{FD771068-266E-420C-B235-1EE63504FA2B}" dt="2022-02-09T15:30:08.950" v="3133" actId="478"/>
          <ac:graphicFrameMkLst>
            <pc:docMk/>
            <pc:sldMk cId="899123004" sldId="333"/>
            <ac:graphicFrameMk id="8" creationId="{923FEFC3-10AD-4125-BC77-C2EF06A6863C}"/>
          </ac:graphicFrameMkLst>
        </pc:graphicFrameChg>
        <pc:graphicFrameChg chg="del">
          <ac:chgData name="Fabian Raymenants" userId="4f9d9d56-e17b-4100-a943-1ab94e40894d" providerId="ADAL" clId="{FD771068-266E-420C-B235-1EE63504FA2B}" dt="2022-02-09T15:30:09.592" v="3134" actId="478"/>
          <ac:graphicFrameMkLst>
            <pc:docMk/>
            <pc:sldMk cId="899123004" sldId="333"/>
            <ac:graphicFrameMk id="9" creationId="{F7FA4981-6E34-40C9-893D-4BB4BD462CE7}"/>
          </ac:graphicFrameMkLst>
        </pc:graphicFrameChg>
      </pc:sldChg>
      <pc:sldChg chg="addSp delSp modSp add mod">
        <pc:chgData name="Fabian Raymenants" userId="4f9d9d56-e17b-4100-a943-1ab94e40894d" providerId="ADAL" clId="{FD771068-266E-420C-B235-1EE63504FA2B}" dt="2022-02-09T18:23:39.683" v="5134" actId="20577"/>
        <pc:sldMkLst>
          <pc:docMk/>
          <pc:sldMk cId="2575537614" sldId="334"/>
        </pc:sldMkLst>
        <pc:spChg chg="mod">
          <ac:chgData name="Fabian Raymenants" userId="4f9d9d56-e17b-4100-a943-1ab94e40894d" providerId="ADAL" clId="{FD771068-266E-420C-B235-1EE63504FA2B}" dt="2022-02-09T18:23:39.683" v="5134" actId="20577"/>
          <ac:spMkLst>
            <pc:docMk/>
            <pc:sldMk cId="2575537614" sldId="334"/>
            <ac:spMk id="2" creationId="{55FD4227-A381-4065-AD30-D3BFEF15AE57}"/>
          </ac:spMkLst>
        </pc:spChg>
        <pc:spChg chg="del">
          <ac:chgData name="Fabian Raymenants" userId="4f9d9d56-e17b-4100-a943-1ab94e40894d" providerId="ADAL" clId="{FD771068-266E-420C-B235-1EE63504FA2B}" dt="2022-02-09T15:30:58.177" v="3143" actId="478"/>
          <ac:spMkLst>
            <pc:docMk/>
            <pc:sldMk cId="2575537614" sldId="334"/>
            <ac:spMk id="3" creationId="{1D244195-9BF0-4D41-A7EF-3A0D51562042}"/>
          </ac:spMkLst>
        </pc:spChg>
        <pc:spChg chg="del">
          <ac:chgData name="Fabian Raymenants" userId="4f9d9d56-e17b-4100-a943-1ab94e40894d" providerId="ADAL" clId="{FD771068-266E-420C-B235-1EE63504FA2B}" dt="2022-02-09T15:30:54.980" v="3141" actId="478"/>
          <ac:spMkLst>
            <pc:docMk/>
            <pc:sldMk cId="2575537614" sldId="334"/>
            <ac:spMk id="6" creationId="{E96E4E04-24E4-4C39-B49E-DA7FC81283B8}"/>
          </ac:spMkLst>
        </pc:spChg>
        <pc:spChg chg="mod">
          <ac:chgData name="Fabian Raymenants" userId="4f9d9d56-e17b-4100-a943-1ab94e40894d" providerId="ADAL" clId="{FD771068-266E-420C-B235-1EE63504FA2B}" dt="2022-02-09T15:31:45.698" v="3166" actId="1036"/>
          <ac:spMkLst>
            <pc:docMk/>
            <pc:sldMk cId="2575537614" sldId="334"/>
            <ac:spMk id="7" creationId="{97C693B2-EC20-44AC-A3B0-D05D95AB20BF}"/>
          </ac:spMkLst>
        </pc:spChg>
        <pc:spChg chg="add del mod">
          <ac:chgData name="Fabian Raymenants" userId="4f9d9d56-e17b-4100-a943-1ab94e40894d" providerId="ADAL" clId="{FD771068-266E-420C-B235-1EE63504FA2B}" dt="2022-02-09T15:31:02.438" v="3144" actId="478"/>
          <ac:spMkLst>
            <pc:docMk/>
            <pc:sldMk cId="2575537614" sldId="334"/>
            <ac:spMk id="11" creationId="{73F90A91-65B1-47B8-BBAD-EF7E0F502BC5}"/>
          </ac:spMkLst>
        </pc:spChg>
        <pc:spChg chg="add mod">
          <ac:chgData name="Fabian Raymenants" userId="4f9d9d56-e17b-4100-a943-1ab94e40894d" providerId="ADAL" clId="{FD771068-266E-420C-B235-1EE63504FA2B}" dt="2022-02-09T15:32:42.767" v="3230" actId="1036"/>
          <ac:spMkLst>
            <pc:docMk/>
            <pc:sldMk cId="2575537614" sldId="334"/>
            <ac:spMk id="12" creationId="{E67DBAC1-3649-404E-8CC9-AE022B403A16}"/>
          </ac:spMkLst>
        </pc:spChg>
        <pc:graphicFrameChg chg="del">
          <ac:chgData name="Fabian Raymenants" userId="4f9d9d56-e17b-4100-a943-1ab94e40894d" providerId="ADAL" clId="{FD771068-266E-420C-B235-1EE63504FA2B}" dt="2022-02-09T15:30:56.764" v="3142" actId="478"/>
          <ac:graphicFrameMkLst>
            <pc:docMk/>
            <pc:sldMk cId="2575537614" sldId="334"/>
            <ac:graphicFrameMk id="5" creationId="{D481C781-CED3-45A7-886A-6DC371A0D0D3}"/>
          </ac:graphicFrameMkLst>
        </pc:graphicFrameChg>
        <pc:graphicFrameChg chg="mod">
          <ac:chgData name="Fabian Raymenants" userId="4f9d9d56-e17b-4100-a943-1ab94e40894d" providerId="ADAL" clId="{FD771068-266E-420C-B235-1EE63504FA2B}" dt="2022-02-09T15:31:45.698" v="3166" actId="1036"/>
          <ac:graphicFrameMkLst>
            <pc:docMk/>
            <pc:sldMk cId="2575537614" sldId="334"/>
            <ac:graphicFrameMk id="8" creationId="{923FEFC3-10AD-4125-BC77-C2EF06A6863C}"/>
          </ac:graphicFrameMkLst>
        </pc:graphicFrameChg>
        <pc:graphicFrameChg chg="mod">
          <ac:chgData name="Fabian Raymenants" userId="4f9d9d56-e17b-4100-a943-1ab94e40894d" providerId="ADAL" clId="{FD771068-266E-420C-B235-1EE63504FA2B}" dt="2022-02-09T15:31:58.200" v="3171" actId="1076"/>
          <ac:graphicFrameMkLst>
            <pc:docMk/>
            <pc:sldMk cId="2575537614" sldId="334"/>
            <ac:graphicFrameMk id="9" creationId="{F7FA4981-6E34-40C9-893D-4BB4BD462CE7}"/>
          </ac:graphicFrameMkLst>
        </pc:graphicFrameChg>
      </pc:sldChg>
      <pc:sldChg chg="addSp delSp modSp new mod">
        <pc:chgData name="Fabian Raymenants" userId="4f9d9d56-e17b-4100-a943-1ab94e40894d" providerId="ADAL" clId="{FD771068-266E-420C-B235-1EE63504FA2B}" dt="2022-02-09T18:29:13.212" v="5256" actId="20577"/>
        <pc:sldMkLst>
          <pc:docMk/>
          <pc:sldMk cId="2456365264" sldId="335"/>
        </pc:sldMkLst>
        <pc:spChg chg="mod">
          <ac:chgData name="Fabian Raymenants" userId="4f9d9d56-e17b-4100-a943-1ab94e40894d" providerId="ADAL" clId="{FD771068-266E-420C-B235-1EE63504FA2B}" dt="2022-02-09T15:33:28.489" v="3251" actId="20577"/>
          <ac:spMkLst>
            <pc:docMk/>
            <pc:sldMk cId="2456365264" sldId="335"/>
            <ac:spMk id="2" creationId="{629EE315-55B7-4736-84C0-2E48EC90B5E8}"/>
          </ac:spMkLst>
        </pc:spChg>
        <pc:spChg chg="mod">
          <ac:chgData name="Fabian Raymenants" userId="4f9d9d56-e17b-4100-a943-1ab94e40894d" providerId="ADAL" clId="{FD771068-266E-420C-B235-1EE63504FA2B}" dt="2022-02-09T18:27:54.679" v="5185" actId="14100"/>
          <ac:spMkLst>
            <pc:docMk/>
            <pc:sldMk cId="2456365264" sldId="335"/>
            <ac:spMk id="3" creationId="{58A229C9-64E7-404F-9B7C-F6A2A751FA20}"/>
          </ac:spMkLst>
        </pc:spChg>
        <pc:spChg chg="add mod">
          <ac:chgData name="Fabian Raymenants" userId="4f9d9d56-e17b-4100-a943-1ab94e40894d" providerId="ADAL" clId="{FD771068-266E-420C-B235-1EE63504FA2B}" dt="2022-02-09T18:27:59.030" v="5193" actId="1035"/>
          <ac:spMkLst>
            <pc:docMk/>
            <pc:sldMk cId="2456365264" sldId="335"/>
            <ac:spMk id="6" creationId="{AB820C69-909C-4623-9A85-6E2338CD0511}"/>
          </ac:spMkLst>
        </pc:spChg>
        <pc:spChg chg="add mod">
          <ac:chgData name="Fabian Raymenants" userId="4f9d9d56-e17b-4100-a943-1ab94e40894d" providerId="ADAL" clId="{FD771068-266E-420C-B235-1EE63504FA2B}" dt="2022-02-09T18:27:59.030" v="5193" actId="1035"/>
          <ac:spMkLst>
            <pc:docMk/>
            <pc:sldMk cId="2456365264" sldId="335"/>
            <ac:spMk id="7" creationId="{A05896FD-AAEF-4389-8795-184C8463C7B3}"/>
          </ac:spMkLst>
        </pc:spChg>
        <pc:spChg chg="add del mod">
          <ac:chgData name="Fabian Raymenants" userId="4f9d9d56-e17b-4100-a943-1ab94e40894d" providerId="ADAL" clId="{FD771068-266E-420C-B235-1EE63504FA2B}" dt="2022-02-09T18:26:30.258" v="5183" actId="478"/>
          <ac:spMkLst>
            <pc:docMk/>
            <pc:sldMk cId="2456365264" sldId="335"/>
            <ac:spMk id="8" creationId="{52300DD2-1420-479F-956F-6515D440D30A}"/>
          </ac:spMkLst>
        </pc:spChg>
        <pc:spChg chg="add mod">
          <ac:chgData name="Fabian Raymenants" userId="4f9d9d56-e17b-4100-a943-1ab94e40894d" providerId="ADAL" clId="{FD771068-266E-420C-B235-1EE63504FA2B}" dt="2022-02-09T18:27:59.030" v="5193" actId="1035"/>
          <ac:spMkLst>
            <pc:docMk/>
            <pc:sldMk cId="2456365264" sldId="335"/>
            <ac:spMk id="9" creationId="{C2ABE5F2-8204-45C7-ACD2-47A1C721491D}"/>
          </ac:spMkLst>
        </pc:spChg>
        <pc:spChg chg="add mod">
          <ac:chgData name="Fabian Raymenants" userId="4f9d9d56-e17b-4100-a943-1ab94e40894d" providerId="ADAL" clId="{FD771068-266E-420C-B235-1EE63504FA2B}" dt="2022-02-09T18:29:13.212" v="5256" actId="20577"/>
          <ac:spMkLst>
            <pc:docMk/>
            <pc:sldMk cId="2456365264" sldId="335"/>
            <ac:spMk id="10" creationId="{6E67CFBC-BF63-4CDF-88B8-D38409D09C9A}"/>
          </ac:spMkLst>
        </pc:spChg>
        <pc:picChg chg="add mod">
          <ac:chgData name="Fabian Raymenants" userId="4f9d9d56-e17b-4100-a943-1ab94e40894d" providerId="ADAL" clId="{FD771068-266E-420C-B235-1EE63504FA2B}" dt="2022-02-09T15:43:38.821" v="3610" actId="1076"/>
          <ac:picMkLst>
            <pc:docMk/>
            <pc:sldMk cId="2456365264" sldId="335"/>
            <ac:picMk id="7170" creationId="{C188B1CD-BBBE-4875-BD74-58DF1D54B09C}"/>
          </ac:picMkLst>
        </pc:picChg>
      </pc:sldChg>
      <pc:sldChg chg="modSp add mod">
        <pc:chgData name="Fabian Raymenants" userId="4f9d9d56-e17b-4100-a943-1ab94e40894d" providerId="ADAL" clId="{FD771068-266E-420C-B235-1EE63504FA2B}" dt="2022-02-09T15:47:03.049" v="3624" actId="20577"/>
        <pc:sldMkLst>
          <pc:docMk/>
          <pc:sldMk cId="4278336900" sldId="336"/>
        </pc:sldMkLst>
        <pc:spChg chg="mod">
          <ac:chgData name="Fabian Raymenants" userId="4f9d9d56-e17b-4100-a943-1ab94e40894d" providerId="ADAL" clId="{FD771068-266E-420C-B235-1EE63504FA2B}" dt="2022-02-09T15:47:03.049" v="3624" actId="20577"/>
          <ac:spMkLst>
            <pc:docMk/>
            <pc:sldMk cId="4278336900" sldId="336"/>
            <ac:spMk id="2" creationId="{00000000-0000-0000-0000-000000000000}"/>
          </ac:spMkLst>
        </pc:spChg>
      </pc:sldChg>
      <pc:sldChg chg="addSp delSp modSp add mod ord">
        <pc:chgData name="Fabian Raymenants" userId="4f9d9d56-e17b-4100-a943-1ab94e40894d" providerId="ADAL" clId="{FD771068-266E-420C-B235-1EE63504FA2B}" dt="2022-02-10T12:37:05.836" v="6269" actId="1076"/>
        <pc:sldMkLst>
          <pc:docMk/>
          <pc:sldMk cId="4005406417" sldId="337"/>
        </pc:sldMkLst>
        <pc:spChg chg="mod">
          <ac:chgData name="Fabian Raymenants" userId="4f9d9d56-e17b-4100-a943-1ab94e40894d" providerId="ADAL" clId="{FD771068-266E-420C-B235-1EE63504FA2B}" dt="2022-02-09T17:43:45.842" v="4582" actId="20577"/>
          <ac:spMkLst>
            <pc:docMk/>
            <pc:sldMk cId="4005406417" sldId="337"/>
            <ac:spMk id="3" creationId="{D94DB18B-5E1E-423A-82FA-6A0556E92CC5}"/>
          </ac:spMkLst>
        </pc:spChg>
        <pc:spChg chg="add mod">
          <ac:chgData name="Fabian Raymenants" userId="4f9d9d56-e17b-4100-a943-1ab94e40894d" providerId="ADAL" clId="{FD771068-266E-420C-B235-1EE63504FA2B}" dt="2022-02-10T12:37:05.836" v="6269" actId="1076"/>
          <ac:spMkLst>
            <pc:docMk/>
            <pc:sldMk cId="4005406417" sldId="337"/>
            <ac:spMk id="10" creationId="{9182F2EB-FAD9-4971-A683-67F7AAEC4D5C}"/>
          </ac:spMkLst>
        </pc:spChg>
        <pc:spChg chg="add mod">
          <ac:chgData name="Fabian Raymenants" userId="4f9d9d56-e17b-4100-a943-1ab94e40894d" providerId="ADAL" clId="{FD771068-266E-420C-B235-1EE63504FA2B}" dt="2022-02-10T12:37:05.836" v="6269" actId="1076"/>
          <ac:spMkLst>
            <pc:docMk/>
            <pc:sldMk cId="4005406417" sldId="337"/>
            <ac:spMk id="11" creationId="{B748B647-49AF-4306-95B3-946C7C22725F}"/>
          </ac:spMkLst>
        </pc:spChg>
        <pc:spChg chg="add mod">
          <ac:chgData name="Fabian Raymenants" userId="4f9d9d56-e17b-4100-a943-1ab94e40894d" providerId="ADAL" clId="{FD771068-266E-420C-B235-1EE63504FA2B}" dt="2022-02-10T12:37:05.836" v="6269" actId="1076"/>
          <ac:spMkLst>
            <pc:docMk/>
            <pc:sldMk cId="4005406417" sldId="337"/>
            <ac:spMk id="12" creationId="{55B37D9D-336C-4B31-A8E0-33F0EA6BD4CC}"/>
          </ac:spMkLst>
        </pc:spChg>
        <pc:graphicFrameChg chg="mod">
          <ac:chgData name="Fabian Raymenants" userId="4f9d9d56-e17b-4100-a943-1ab94e40894d" providerId="ADAL" clId="{FD771068-266E-420C-B235-1EE63504FA2B}" dt="2022-02-09T17:44:13.121" v="4583" actId="1076"/>
          <ac:graphicFrameMkLst>
            <pc:docMk/>
            <pc:sldMk cId="4005406417" sldId="337"/>
            <ac:graphicFrameMk id="5" creationId="{25B7BD60-1A70-4471-9491-83258248DF76}"/>
          </ac:graphicFrameMkLst>
        </pc:graphicFrameChg>
        <pc:graphicFrameChg chg="add mod">
          <ac:chgData name="Fabian Raymenants" userId="4f9d9d56-e17b-4100-a943-1ab94e40894d" providerId="ADAL" clId="{FD771068-266E-420C-B235-1EE63504FA2B}" dt="2022-02-09T17:44:13.121" v="4583" actId="1076"/>
          <ac:graphicFrameMkLst>
            <pc:docMk/>
            <pc:sldMk cId="4005406417" sldId="337"/>
            <ac:graphicFrameMk id="6" creationId="{7A61470D-786D-4A8F-9A53-6E5F3B789717}"/>
          </ac:graphicFrameMkLst>
        </pc:graphicFrameChg>
        <pc:graphicFrameChg chg="add del mod">
          <ac:chgData name="Fabian Raymenants" userId="4f9d9d56-e17b-4100-a943-1ab94e40894d" providerId="ADAL" clId="{FD771068-266E-420C-B235-1EE63504FA2B}" dt="2022-02-09T17:21:05.310" v="4057"/>
          <ac:graphicFrameMkLst>
            <pc:docMk/>
            <pc:sldMk cId="4005406417" sldId="337"/>
            <ac:graphicFrameMk id="7" creationId="{731E62CC-4253-49EE-8A73-30698C153D69}"/>
          </ac:graphicFrameMkLst>
        </pc:graphicFrameChg>
        <pc:graphicFrameChg chg="add mod modGraphic">
          <ac:chgData name="Fabian Raymenants" userId="4f9d9d56-e17b-4100-a943-1ab94e40894d" providerId="ADAL" clId="{FD771068-266E-420C-B235-1EE63504FA2B}" dt="2022-02-10T11:58:00.888" v="6255" actId="1076"/>
          <ac:graphicFrameMkLst>
            <pc:docMk/>
            <pc:sldMk cId="4005406417" sldId="337"/>
            <ac:graphicFrameMk id="8" creationId="{6072F46F-B12C-4C77-9E58-FEC95902C4D3}"/>
          </ac:graphicFrameMkLst>
        </pc:graphicFrameChg>
        <pc:graphicFrameChg chg="add mod modGraphic">
          <ac:chgData name="Fabian Raymenants" userId="4f9d9d56-e17b-4100-a943-1ab94e40894d" providerId="ADAL" clId="{FD771068-266E-420C-B235-1EE63504FA2B}" dt="2022-02-09T17:28:25.939" v="4224" actId="20577"/>
          <ac:graphicFrameMkLst>
            <pc:docMk/>
            <pc:sldMk cId="4005406417" sldId="337"/>
            <ac:graphicFrameMk id="9" creationId="{19B735D2-30CF-401F-956A-E0763E9C4B43}"/>
          </ac:graphicFrameMkLst>
        </pc:graphicFrameChg>
        <pc:picChg chg="add mod">
          <ac:chgData name="Fabian Raymenants" userId="4f9d9d56-e17b-4100-a943-1ab94e40894d" providerId="ADAL" clId="{FD771068-266E-420C-B235-1EE63504FA2B}" dt="2022-02-09T17:42:23.999" v="4553" actId="1076"/>
          <ac:picMkLst>
            <pc:docMk/>
            <pc:sldMk cId="4005406417" sldId="337"/>
            <ac:picMk id="8194" creationId="{E83158F1-B6F4-46D3-84F9-91A59E65A980}"/>
          </ac:picMkLst>
        </pc:picChg>
      </pc:sldChg>
      <pc:sldChg chg="addSp delSp modSp add mod modAnim">
        <pc:chgData name="Fabian Raymenants" userId="4f9d9d56-e17b-4100-a943-1ab94e40894d" providerId="ADAL" clId="{FD771068-266E-420C-B235-1EE63504FA2B}" dt="2022-02-10T11:45:22.406" v="6238" actId="20577"/>
        <pc:sldMkLst>
          <pc:docMk/>
          <pc:sldMk cId="3347962883" sldId="338"/>
        </pc:sldMkLst>
        <pc:spChg chg="mod">
          <ac:chgData name="Fabian Raymenants" userId="4f9d9d56-e17b-4100-a943-1ab94e40894d" providerId="ADAL" clId="{FD771068-266E-420C-B235-1EE63504FA2B}" dt="2022-02-09T18:15:47.976" v="5077" actId="20577"/>
          <ac:spMkLst>
            <pc:docMk/>
            <pc:sldMk cId="3347962883" sldId="338"/>
            <ac:spMk id="2" creationId="{96B502B5-8FDB-4C3F-899C-5F8D6E415CC7}"/>
          </ac:spMkLst>
        </pc:spChg>
        <pc:spChg chg="mod">
          <ac:chgData name="Fabian Raymenants" userId="4f9d9d56-e17b-4100-a943-1ab94e40894d" providerId="ADAL" clId="{FD771068-266E-420C-B235-1EE63504FA2B}" dt="2022-02-10T11:42:38.877" v="6060" actId="20577"/>
          <ac:spMkLst>
            <pc:docMk/>
            <pc:sldMk cId="3347962883" sldId="338"/>
            <ac:spMk id="3" creationId="{D94DB18B-5E1E-423A-82FA-6A0556E92CC5}"/>
          </ac:spMkLst>
        </pc:spChg>
        <pc:spChg chg="add mod">
          <ac:chgData name="Fabian Raymenants" userId="4f9d9d56-e17b-4100-a943-1ab94e40894d" providerId="ADAL" clId="{FD771068-266E-420C-B235-1EE63504FA2B}" dt="2022-02-10T11:42:45.421" v="6063" actId="1036"/>
          <ac:spMkLst>
            <pc:docMk/>
            <pc:sldMk cId="3347962883" sldId="338"/>
            <ac:spMk id="7" creationId="{2124BB62-1F1F-4891-BF34-6FA8A22DA93C}"/>
          </ac:spMkLst>
        </pc:spChg>
        <pc:spChg chg="add mod">
          <ac:chgData name="Fabian Raymenants" userId="4f9d9d56-e17b-4100-a943-1ab94e40894d" providerId="ADAL" clId="{FD771068-266E-420C-B235-1EE63504FA2B}" dt="2022-02-10T11:43:09.055" v="6068" actId="20577"/>
          <ac:spMkLst>
            <pc:docMk/>
            <pc:sldMk cId="3347962883" sldId="338"/>
            <ac:spMk id="9" creationId="{827170BA-8211-4EA7-8218-7F9FFBEB3820}"/>
          </ac:spMkLst>
        </pc:spChg>
        <pc:spChg chg="add mod">
          <ac:chgData name="Fabian Raymenants" userId="4f9d9d56-e17b-4100-a943-1ab94e40894d" providerId="ADAL" clId="{FD771068-266E-420C-B235-1EE63504FA2B}" dt="2022-02-10T11:36:48.142" v="5846" actId="1035"/>
          <ac:spMkLst>
            <pc:docMk/>
            <pc:sldMk cId="3347962883" sldId="338"/>
            <ac:spMk id="12" creationId="{A7883313-A2C2-420D-9AD7-6C689EA2CB24}"/>
          </ac:spMkLst>
        </pc:spChg>
        <pc:spChg chg="add mod">
          <ac:chgData name="Fabian Raymenants" userId="4f9d9d56-e17b-4100-a943-1ab94e40894d" providerId="ADAL" clId="{FD771068-266E-420C-B235-1EE63504FA2B}" dt="2022-02-10T11:36:48.142" v="5846" actId="1035"/>
          <ac:spMkLst>
            <pc:docMk/>
            <pc:sldMk cId="3347962883" sldId="338"/>
            <ac:spMk id="13" creationId="{0114A19A-C7B3-4111-8B87-0516B76D48AC}"/>
          </ac:spMkLst>
        </pc:spChg>
        <pc:spChg chg="add mod">
          <ac:chgData name="Fabian Raymenants" userId="4f9d9d56-e17b-4100-a943-1ab94e40894d" providerId="ADAL" clId="{FD771068-266E-420C-B235-1EE63504FA2B}" dt="2022-02-10T11:36:48.142" v="5846" actId="1035"/>
          <ac:spMkLst>
            <pc:docMk/>
            <pc:sldMk cId="3347962883" sldId="338"/>
            <ac:spMk id="14" creationId="{BE5DD056-0750-4993-B964-680F3B6CC8D3}"/>
          </ac:spMkLst>
        </pc:spChg>
        <pc:spChg chg="add mod">
          <ac:chgData name="Fabian Raymenants" userId="4f9d9d56-e17b-4100-a943-1ab94e40894d" providerId="ADAL" clId="{FD771068-266E-420C-B235-1EE63504FA2B}" dt="2022-02-10T11:36:48.142" v="5846" actId="1035"/>
          <ac:spMkLst>
            <pc:docMk/>
            <pc:sldMk cId="3347962883" sldId="338"/>
            <ac:spMk id="15" creationId="{5E70172A-5382-4C90-B896-4B98B121AD02}"/>
          </ac:spMkLst>
        </pc:spChg>
        <pc:spChg chg="add mod">
          <ac:chgData name="Fabian Raymenants" userId="4f9d9d56-e17b-4100-a943-1ab94e40894d" providerId="ADAL" clId="{FD771068-266E-420C-B235-1EE63504FA2B}" dt="2022-02-10T11:36:48.142" v="5846" actId="1035"/>
          <ac:spMkLst>
            <pc:docMk/>
            <pc:sldMk cId="3347962883" sldId="338"/>
            <ac:spMk id="16" creationId="{DED4486B-F455-4F6D-85BB-EBF49891ED33}"/>
          </ac:spMkLst>
        </pc:spChg>
        <pc:spChg chg="add del">
          <ac:chgData name="Fabian Raymenants" userId="4f9d9d56-e17b-4100-a943-1ab94e40894d" providerId="ADAL" clId="{FD771068-266E-420C-B235-1EE63504FA2B}" dt="2022-02-10T11:31:51.101" v="5688" actId="11529"/>
          <ac:spMkLst>
            <pc:docMk/>
            <pc:sldMk cId="3347962883" sldId="338"/>
            <ac:spMk id="17" creationId="{E5799F15-04C5-44A4-9741-4F6554BDDE6C}"/>
          </ac:spMkLst>
        </pc:spChg>
        <pc:spChg chg="add mod">
          <ac:chgData name="Fabian Raymenants" userId="4f9d9d56-e17b-4100-a943-1ab94e40894d" providerId="ADAL" clId="{FD771068-266E-420C-B235-1EE63504FA2B}" dt="2022-02-10T11:36:48.142" v="5846" actId="1035"/>
          <ac:spMkLst>
            <pc:docMk/>
            <pc:sldMk cId="3347962883" sldId="338"/>
            <ac:spMk id="18" creationId="{66EC9482-B501-4B15-B3BE-D987EBEA0F78}"/>
          </ac:spMkLst>
        </pc:spChg>
        <pc:spChg chg="add mod">
          <ac:chgData name="Fabian Raymenants" userId="4f9d9d56-e17b-4100-a943-1ab94e40894d" providerId="ADAL" clId="{FD771068-266E-420C-B235-1EE63504FA2B}" dt="2022-02-10T11:36:48.142" v="5846" actId="1035"/>
          <ac:spMkLst>
            <pc:docMk/>
            <pc:sldMk cId="3347962883" sldId="338"/>
            <ac:spMk id="19" creationId="{304D6A6E-F67A-478A-847E-1A2C688AA329}"/>
          </ac:spMkLst>
        </pc:spChg>
        <pc:spChg chg="add mod">
          <ac:chgData name="Fabian Raymenants" userId="4f9d9d56-e17b-4100-a943-1ab94e40894d" providerId="ADAL" clId="{FD771068-266E-420C-B235-1EE63504FA2B}" dt="2022-02-10T11:36:48.142" v="5846" actId="1035"/>
          <ac:spMkLst>
            <pc:docMk/>
            <pc:sldMk cId="3347962883" sldId="338"/>
            <ac:spMk id="25" creationId="{EB3CAE11-455C-4B80-9F30-12B5F99CACBB}"/>
          </ac:spMkLst>
        </pc:spChg>
        <pc:spChg chg="add mod">
          <ac:chgData name="Fabian Raymenants" userId="4f9d9d56-e17b-4100-a943-1ab94e40894d" providerId="ADAL" clId="{FD771068-266E-420C-B235-1EE63504FA2B}" dt="2022-02-10T11:36:48.142" v="5846" actId="1035"/>
          <ac:spMkLst>
            <pc:docMk/>
            <pc:sldMk cId="3347962883" sldId="338"/>
            <ac:spMk id="26" creationId="{9A109F31-8540-4C58-BD0E-5A1B6B42C64A}"/>
          </ac:spMkLst>
        </pc:spChg>
        <pc:spChg chg="add mod">
          <ac:chgData name="Fabian Raymenants" userId="4f9d9d56-e17b-4100-a943-1ab94e40894d" providerId="ADAL" clId="{FD771068-266E-420C-B235-1EE63504FA2B}" dt="2022-02-10T11:36:48.142" v="5846" actId="1035"/>
          <ac:spMkLst>
            <pc:docMk/>
            <pc:sldMk cId="3347962883" sldId="338"/>
            <ac:spMk id="27" creationId="{BEE1481E-DD68-4501-AE91-B59454DBF011}"/>
          </ac:spMkLst>
        </pc:spChg>
        <pc:spChg chg="add mod">
          <ac:chgData name="Fabian Raymenants" userId="4f9d9d56-e17b-4100-a943-1ab94e40894d" providerId="ADAL" clId="{FD771068-266E-420C-B235-1EE63504FA2B}" dt="2022-02-10T11:36:48.142" v="5846" actId="1035"/>
          <ac:spMkLst>
            <pc:docMk/>
            <pc:sldMk cId="3347962883" sldId="338"/>
            <ac:spMk id="28" creationId="{F1D188DB-6944-470B-B36B-AAC086ACDC24}"/>
          </ac:spMkLst>
        </pc:spChg>
        <pc:spChg chg="add mod">
          <ac:chgData name="Fabian Raymenants" userId="4f9d9d56-e17b-4100-a943-1ab94e40894d" providerId="ADAL" clId="{FD771068-266E-420C-B235-1EE63504FA2B}" dt="2022-02-10T11:41:10.389" v="5955" actId="1076"/>
          <ac:spMkLst>
            <pc:docMk/>
            <pc:sldMk cId="3347962883" sldId="338"/>
            <ac:spMk id="29" creationId="{725EC488-6DB3-4276-9A37-3EF9DA61D117}"/>
          </ac:spMkLst>
        </pc:spChg>
        <pc:spChg chg="add mod">
          <ac:chgData name="Fabian Raymenants" userId="4f9d9d56-e17b-4100-a943-1ab94e40894d" providerId="ADAL" clId="{FD771068-266E-420C-B235-1EE63504FA2B}" dt="2022-02-10T11:42:59.431" v="6066" actId="20577"/>
          <ac:spMkLst>
            <pc:docMk/>
            <pc:sldMk cId="3347962883" sldId="338"/>
            <ac:spMk id="30" creationId="{5D870F0B-4D4B-496F-BD11-DC8AC71FF409}"/>
          </ac:spMkLst>
        </pc:spChg>
        <pc:spChg chg="add mod">
          <ac:chgData name="Fabian Raymenants" userId="4f9d9d56-e17b-4100-a943-1ab94e40894d" providerId="ADAL" clId="{FD771068-266E-420C-B235-1EE63504FA2B}" dt="2022-02-10T11:43:07.062" v="6067" actId="20577"/>
          <ac:spMkLst>
            <pc:docMk/>
            <pc:sldMk cId="3347962883" sldId="338"/>
            <ac:spMk id="31" creationId="{80CDEBBD-FF6C-4619-9867-CB719A4F7825}"/>
          </ac:spMkLst>
        </pc:spChg>
        <pc:spChg chg="add mod">
          <ac:chgData name="Fabian Raymenants" userId="4f9d9d56-e17b-4100-a943-1ab94e40894d" providerId="ADAL" clId="{FD771068-266E-420C-B235-1EE63504FA2B}" dt="2022-02-10T11:43:52.044" v="6084" actId="20577"/>
          <ac:spMkLst>
            <pc:docMk/>
            <pc:sldMk cId="3347962883" sldId="338"/>
            <ac:spMk id="32" creationId="{A74AA4E5-60E6-4286-AA4F-A573AD64B698}"/>
          </ac:spMkLst>
        </pc:spChg>
        <pc:spChg chg="add mod">
          <ac:chgData name="Fabian Raymenants" userId="4f9d9d56-e17b-4100-a943-1ab94e40894d" providerId="ADAL" clId="{FD771068-266E-420C-B235-1EE63504FA2B}" dt="2022-02-10T11:45:22.406" v="6238" actId="20577"/>
          <ac:spMkLst>
            <pc:docMk/>
            <pc:sldMk cId="3347962883" sldId="338"/>
            <ac:spMk id="33" creationId="{A946BA97-EBBD-4878-9528-8245E1795A8A}"/>
          </ac:spMkLst>
        </pc:spChg>
        <pc:graphicFrameChg chg="del">
          <ac:chgData name="Fabian Raymenants" userId="4f9d9d56-e17b-4100-a943-1ab94e40894d" providerId="ADAL" clId="{FD771068-266E-420C-B235-1EE63504FA2B}" dt="2022-02-09T18:14:56.485" v="5013" actId="478"/>
          <ac:graphicFrameMkLst>
            <pc:docMk/>
            <pc:sldMk cId="3347962883" sldId="338"/>
            <ac:graphicFrameMk id="5" creationId="{25B7BD60-1A70-4471-9491-83258248DF76}"/>
          </ac:graphicFrameMkLst>
        </pc:graphicFrameChg>
        <pc:graphicFrameChg chg="add mod">
          <ac:chgData name="Fabian Raymenants" userId="4f9d9d56-e17b-4100-a943-1ab94e40894d" providerId="ADAL" clId="{FD771068-266E-420C-B235-1EE63504FA2B}" dt="2022-02-10T11:42:45.421" v="6063" actId="1036"/>
          <ac:graphicFrameMkLst>
            <pc:docMk/>
            <pc:sldMk cId="3347962883" sldId="338"/>
            <ac:graphicFrameMk id="8" creationId="{62744F48-4D76-4DD8-BF09-8D47DE78D8BE}"/>
          </ac:graphicFrameMkLst>
        </pc:graphicFrameChg>
        <pc:graphicFrameChg chg="add del mod">
          <ac:chgData name="Fabian Raymenants" userId="4f9d9d56-e17b-4100-a943-1ab94e40894d" providerId="ADAL" clId="{FD771068-266E-420C-B235-1EE63504FA2B}" dt="2022-02-09T18:20:51.797" v="5131" actId="478"/>
          <ac:graphicFrameMkLst>
            <pc:docMk/>
            <pc:sldMk cId="3347962883" sldId="338"/>
            <ac:graphicFrameMk id="10" creationId="{62C5446B-BE44-48C9-8BEA-5A6F61DB358D}"/>
          </ac:graphicFrameMkLst>
        </pc:graphicFrameChg>
        <pc:picChg chg="add mod">
          <ac:chgData name="Fabian Raymenants" userId="4f9d9d56-e17b-4100-a943-1ab94e40894d" providerId="ADAL" clId="{FD771068-266E-420C-B235-1EE63504FA2B}" dt="2022-02-10T11:42:45.421" v="6063" actId="1036"/>
          <ac:picMkLst>
            <pc:docMk/>
            <pc:sldMk cId="3347962883" sldId="338"/>
            <ac:picMk id="6" creationId="{D104A50F-27D9-4542-B9BF-9F526C66134E}"/>
          </ac:picMkLst>
        </pc:picChg>
        <pc:cxnChg chg="add mod">
          <ac:chgData name="Fabian Raymenants" userId="4f9d9d56-e17b-4100-a943-1ab94e40894d" providerId="ADAL" clId="{FD771068-266E-420C-B235-1EE63504FA2B}" dt="2022-02-10T11:36:48.142" v="5846" actId="1035"/>
          <ac:cxnSpMkLst>
            <pc:docMk/>
            <pc:sldMk cId="3347962883" sldId="338"/>
            <ac:cxnSpMk id="10" creationId="{97639B03-1656-4329-A2EC-983DC59C56FC}"/>
          </ac:cxnSpMkLst>
        </pc:cxnChg>
        <pc:cxnChg chg="add mod">
          <ac:chgData name="Fabian Raymenants" userId="4f9d9d56-e17b-4100-a943-1ab94e40894d" providerId="ADAL" clId="{FD771068-266E-420C-B235-1EE63504FA2B}" dt="2022-02-10T11:36:48.142" v="5846" actId="1035"/>
          <ac:cxnSpMkLst>
            <pc:docMk/>
            <pc:sldMk cId="3347962883" sldId="338"/>
            <ac:cxnSpMk id="11" creationId="{65DFFA1B-A2F9-483F-9167-013EBDA2FD71}"/>
          </ac:cxnSpMkLst>
        </pc:cxnChg>
        <pc:cxnChg chg="add mod">
          <ac:chgData name="Fabian Raymenants" userId="4f9d9d56-e17b-4100-a943-1ab94e40894d" providerId="ADAL" clId="{FD771068-266E-420C-B235-1EE63504FA2B}" dt="2022-02-10T11:36:48.142" v="5846" actId="1035"/>
          <ac:cxnSpMkLst>
            <pc:docMk/>
            <pc:sldMk cId="3347962883" sldId="338"/>
            <ac:cxnSpMk id="21" creationId="{F7AFBAC3-B1FF-407B-9E48-5CC059A58CFC}"/>
          </ac:cxnSpMkLst>
        </pc:cxnChg>
        <pc:cxnChg chg="add mod">
          <ac:chgData name="Fabian Raymenants" userId="4f9d9d56-e17b-4100-a943-1ab94e40894d" providerId="ADAL" clId="{FD771068-266E-420C-B235-1EE63504FA2B}" dt="2022-02-10T11:36:48.142" v="5846" actId="1035"/>
          <ac:cxnSpMkLst>
            <pc:docMk/>
            <pc:sldMk cId="3347962883" sldId="338"/>
            <ac:cxnSpMk id="23" creationId="{D8FD5DD7-A9D2-4E6C-9A7D-7F0949B18B65}"/>
          </ac:cxnSpMkLst>
        </pc:cxnChg>
      </pc:sldChg>
      <pc:sldChg chg="new del">
        <pc:chgData name="Fabian Raymenants" userId="4f9d9d56-e17b-4100-a943-1ab94e40894d" providerId="ADAL" clId="{FD771068-266E-420C-B235-1EE63504FA2B}" dt="2022-02-09T17:59:34.544" v="4604" actId="680"/>
        <pc:sldMkLst>
          <pc:docMk/>
          <pc:sldMk cId="1675327836" sldId="339"/>
        </pc:sldMkLst>
      </pc:sldChg>
      <pc:sldChg chg="addSp delSp modSp add mod">
        <pc:chgData name="Fabian Raymenants" userId="4f9d9d56-e17b-4100-a943-1ab94e40894d" providerId="ADAL" clId="{FD771068-266E-420C-B235-1EE63504FA2B}" dt="2022-02-09T18:09:40.961" v="5007" actId="20577"/>
        <pc:sldMkLst>
          <pc:docMk/>
          <pc:sldMk cId="2293525368" sldId="339"/>
        </pc:sldMkLst>
        <pc:spChg chg="mod">
          <ac:chgData name="Fabian Raymenants" userId="4f9d9d56-e17b-4100-a943-1ab94e40894d" providerId="ADAL" clId="{FD771068-266E-420C-B235-1EE63504FA2B}" dt="2022-02-09T18:07:01.369" v="4988" actId="20577"/>
          <ac:spMkLst>
            <pc:docMk/>
            <pc:sldMk cId="2293525368" sldId="339"/>
            <ac:spMk id="3" creationId="{D94DB18B-5E1E-423A-82FA-6A0556E92CC5}"/>
          </ac:spMkLst>
        </pc:spChg>
        <pc:spChg chg="add mod">
          <ac:chgData name="Fabian Raymenants" userId="4f9d9d56-e17b-4100-a943-1ab94e40894d" providerId="ADAL" clId="{FD771068-266E-420C-B235-1EE63504FA2B}" dt="2022-02-09T18:07:22.154" v="4994" actId="1035"/>
          <ac:spMkLst>
            <pc:docMk/>
            <pc:sldMk cId="2293525368" sldId="339"/>
            <ac:spMk id="5" creationId="{01EC8459-0396-4615-A357-3DD9AD1461D7}"/>
          </ac:spMkLst>
        </pc:spChg>
        <pc:spChg chg="add mod">
          <ac:chgData name="Fabian Raymenants" userId="4f9d9d56-e17b-4100-a943-1ab94e40894d" providerId="ADAL" clId="{FD771068-266E-420C-B235-1EE63504FA2B}" dt="2022-02-09T18:07:22.154" v="4994" actId="1035"/>
          <ac:spMkLst>
            <pc:docMk/>
            <pc:sldMk cId="2293525368" sldId="339"/>
            <ac:spMk id="6" creationId="{750F75E3-3F61-44EF-84AA-FAC4495D4F9C}"/>
          </ac:spMkLst>
        </pc:spChg>
        <pc:spChg chg="add mod">
          <ac:chgData name="Fabian Raymenants" userId="4f9d9d56-e17b-4100-a943-1ab94e40894d" providerId="ADAL" clId="{FD771068-266E-420C-B235-1EE63504FA2B}" dt="2022-02-09T18:07:22.154" v="4994" actId="1035"/>
          <ac:spMkLst>
            <pc:docMk/>
            <pc:sldMk cId="2293525368" sldId="339"/>
            <ac:spMk id="7" creationId="{AF3456BC-5EC6-412F-B17B-D1F5728ED71B}"/>
          </ac:spMkLst>
        </pc:spChg>
        <pc:spChg chg="add mod">
          <ac:chgData name="Fabian Raymenants" userId="4f9d9d56-e17b-4100-a943-1ab94e40894d" providerId="ADAL" clId="{FD771068-266E-420C-B235-1EE63504FA2B}" dt="2022-02-09T18:07:22.154" v="4994" actId="1035"/>
          <ac:spMkLst>
            <pc:docMk/>
            <pc:sldMk cId="2293525368" sldId="339"/>
            <ac:spMk id="8" creationId="{4775245F-F328-4B5F-843A-2B70C03AE024}"/>
          </ac:spMkLst>
        </pc:spChg>
        <pc:spChg chg="add mod">
          <ac:chgData name="Fabian Raymenants" userId="4f9d9d56-e17b-4100-a943-1ab94e40894d" providerId="ADAL" clId="{FD771068-266E-420C-B235-1EE63504FA2B}" dt="2022-02-09T18:07:22.154" v="4994" actId="1035"/>
          <ac:spMkLst>
            <pc:docMk/>
            <pc:sldMk cId="2293525368" sldId="339"/>
            <ac:spMk id="9" creationId="{8D3FE46B-710E-4119-AC1B-EC29B6C16E0C}"/>
          </ac:spMkLst>
        </pc:spChg>
        <pc:spChg chg="add mod">
          <ac:chgData name="Fabian Raymenants" userId="4f9d9d56-e17b-4100-a943-1ab94e40894d" providerId="ADAL" clId="{FD771068-266E-420C-B235-1EE63504FA2B}" dt="2022-02-09T18:07:22.154" v="4994" actId="1035"/>
          <ac:spMkLst>
            <pc:docMk/>
            <pc:sldMk cId="2293525368" sldId="339"/>
            <ac:spMk id="10" creationId="{CDB8ED31-3C9D-483F-8AED-640AE81F7345}"/>
          </ac:spMkLst>
        </pc:spChg>
        <pc:spChg chg="add mod">
          <ac:chgData name="Fabian Raymenants" userId="4f9d9d56-e17b-4100-a943-1ab94e40894d" providerId="ADAL" clId="{FD771068-266E-420C-B235-1EE63504FA2B}" dt="2022-02-09T18:07:22.154" v="4994" actId="1035"/>
          <ac:spMkLst>
            <pc:docMk/>
            <pc:sldMk cId="2293525368" sldId="339"/>
            <ac:spMk id="11" creationId="{77A3366A-D6C2-4599-BAE6-56AF53F20339}"/>
          </ac:spMkLst>
        </pc:spChg>
        <pc:spChg chg="add mod">
          <ac:chgData name="Fabian Raymenants" userId="4f9d9d56-e17b-4100-a943-1ab94e40894d" providerId="ADAL" clId="{FD771068-266E-420C-B235-1EE63504FA2B}" dt="2022-02-09T18:07:22.154" v="4994" actId="1035"/>
          <ac:spMkLst>
            <pc:docMk/>
            <pc:sldMk cId="2293525368" sldId="339"/>
            <ac:spMk id="12" creationId="{52258082-CE15-42EE-B48E-95E6D9818F58}"/>
          </ac:spMkLst>
        </pc:spChg>
        <pc:spChg chg="add mod">
          <ac:chgData name="Fabian Raymenants" userId="4f9d9d56-e17b-4100-a943-1ab94e40894d" providerId="ADAL" clId="{FD771068-266E-420C-B235-1EE63504FA2B}" dt="2022-02-09T18:07:22.154" v="4994" actId="1035"/>
          <ac:spMkLst>
            <pc:docMk/>
            <pc:sldMk cId="2293525368" sldId="339"/>
            <ac:spMk id="13" creationId="{28121378-B28B-4547-97FF-B59C01E4773C}"/>
          </ac:spMkLst>
        </pc:spChg>
        <pc:graphicFrameChg chg="add del mod">
          <ac:chgData name="Fabian Raymenants" userId="4f9d9d56-e17b-4100-a943-1ab94e40894d" providerId="ADAL" clId="{FD771068-266E-420C-B235-1EE63504FA2B}" dt="2022-02-09T18:08:26.051" v="4996"/>
          <ac:graphicFrameMkLst>
            <pc:docMk/>
            <pc:sldMk cId="2293525368" sldId="339"/>
            <ac:graphicFrameMk id="14" creationId="{6362EC05-2FB1-4203-BC92-4653C390BEF1}"/>
          </ac:graphicFrameMkLst>
        </pc:graphicFrameChg>
        <pc:graphicFrameChg chg="add mod modGraphic">
          <ac:chgData name="Fabian Raymenants" userId="4f9d9d56-e17b-4100-a943-1ab94e40894d" providerId="ADAL" clId="{FD771068-266E-420C-B235-1EE63504FA2B}" dt="2022-02-09T18:08:40.075" v="4999" actId="122"/>
          <ac:graphicFrameMkLst>
            <pc:docMk/>
            <pc:sldMk cId="2293525368" sldId="339"/>
            <ac:graphicFrameMk id="15" creationId="{1AFCB2CA-58B5-4748-8E60-B796A5996797}"/>
          </ac:graphicFrameMkLst>
        </pc:graphicFrameChg>
        <pc:graphicFrameChg chg="add mod modGraphic">
          <ac:chgData name="Fabian Raymenants" userId="4f9d9d56-e17b-4100-a943-1ab94e40894d" providerId="ADAL" clId="{FD771068-266E-420C-B235-1EE63504FA2B}" dt="2022-02-09T18:09:40.961" v="5007" actId="20577"/>
          <ac:graphicFrameMkLst>
            <pc:docMk/>
            <pc:sldMk cId="2293525368" sldId="339"/>
            <ac:graphicFrameMk id="16" creationId="{84F15A6D-7A50-4F25-BBF8-BE6776722F86}"/>
          </ac:graphicFrameMkLst>
        </pc:graphicFrameChg>
      </pc:sldChg>
      <pc:sldChg chg="addSp delSp modSp add del mod">
        <pc:chgData name="Fabian Raymenants" userId="4f9d9d56-e17b-4100-a943-1ab94e40894d" providerId="ADAL" clId="{FD771068-266E-420C-B235-1EE63504FA2B}" dt="2022-02-09T18:20:55.423" v="5132" actId="47"/>
        <pc:sldMkLst>
          <pc:docMk/>
          <pc:sldMk cId="4017694125" sldId="340"/>
        </pc:sldMkLst>
        <pc:graphicFrameChg chg="del mod">
          <ac:chgData name="Fabian Raymenants" userId="4f9d9d56-e17b-4100-a943-1ab94e40894d" providerId="ADAL" clId="{FD771068-266E-420C-B235-1EE63504FA2B}" dt="2022-02-09T18:14:40.746" v="5012" actId="478"/>
          <ac:graphicFrameMkLst>
            <pc:docMk/>
            <pc:sldMk cId="4017694125" sldId="340"/>
            <ac:graphicFrameMk id="7" creationId="{0768325A-8252-4DDF-A48C-CD2BAD3ED0F4}"/>
          </ac:graphicFrameMkLst>
        </pc:graphicFrameChg>
        <pc:graphicFrameChg chg="add del mod">
          <ac:chgData name="Fabian Raymenants" userId="4f9d9d56-e17b-4100-a943-1ab94e40894d" providerId="ADAL" clId="{FD771068-266E-420C-B235-1EE63504FA2B}" dt="2022-02-09T18:20:43.898" v="5129" actId="21"/>
          <ac:graphicFrameMkLst>
            <pc:docMk/>
            <pc:sldMk cId="4017694125" sldId="340"/>
            <ac:graphicFrameMk id="9" creationId="{3B7FB649-8C7F-4D7D-93B0-30A2C8E1F2A4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DEA936-7845-46A6-A2FC-8D12920D91DD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FF90D6-CF32-4D93-9D58-9A4BCE27AC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943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93E61D-D1F5-469E-92A4-8E3A208A4D8F}" type="datetimeFigureOut">
              <a:rPr lang="nl-NL" smtClean="0"/>
              <a:t>10-2-2022</a:t>
            </a:fld>
            <a:endParaRPr lang="nl-N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8C6E20-234E-4FED-BD66-0D631E8A8F4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84245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pubs.rsc.org/en/content/articlelanding/2020/re/c9re00390h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pubs.rsc.org/en/content/articlelanding/2020/re/c9re00390h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hlinkClick r:id="rId3"/>
              </a:rPr>
              <a:t>https://pubs.rsc.org/en/content/articlelanding/2020/re/c9re00390h</a:t>
            </a:r>
            <a:endParaRPr lang="en-US" dirty="0"/>
          </a:p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8C6E20-234E-4FED-BD66-0D631E8A8F44}" type="slidenum">
              <a:rPr lang="nl-NL" smtClean="0"/>
              <a:t>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64313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hlinkClick r:id="rId3"/>
              </a:rPr>
              <a:t>https://pubs.rsc.org/en/content/articlelanding/2020/re/c9re00390h</a:t>
            </a:r>
            <a:endParaRPr lang="en-US" dirty="0"/>
          </a:p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8C6E20-234E-4FED-BD66-0D631E8A8F44}" type="slidenum">
              <a:rPr lang="nl-NL" smtClean="0"/>
              <a:t>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962505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8C6E20-234E-4FED-BD66-0D631E8A8F44}" type="slidenum">
              <a:rPr lang="nl-NL" smtClean="0"/>
              <a:t>1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17977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1424" y="1844824"/>
            <a:ext cx="10363200" cy="1296144"/>
          </a:xfrm>
        </p:spPr>
        <p:txBody>
          <a:bodyPr>
            <a:normAutofit/>
          </a:bodyPr>
          <a:lstStyle>
            <a:lvl1pPr>
              <a:defRPr sz="3200">
                <a:solidFill>
                  <a:srgbClr val="22265A"/>
                </a:solidFill>
                <a:latin typeface="Roboto" panose="02000000000000000000" pitchFamily="2" charset="0"/>
                <a:ea typeface="Roboto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  <a:endParaRPr lang="nl-N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1424" y="3356992"/>
            <a:ext cx="10369152" cy="2880320"/>
          </a:xfrm>
        </p:spPr>
        <p:txBody>
          <a:bodyPr>
            <a:normAutofit/>
          </a:bodyPr>
          <a:lstStyle>
            <a:lvl1pPr marL="0" indent="0" algn="ctr">
              <a:buNone/>
              <a:defRPr sz="2000" b="0" baseline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l-NL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1600" y="692696"/>
            <a:ext cx="2376000" cy="11039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1424" y="787469"/>
            <a:ext cx="596862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527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96"/>
          <a:stretch/>
        </p:blipFill>
        <p:spPr>
          <a:xfrm>
            <a:off x="-8352" y="217808"/>
            <a:ext cx="11813982" cy="8433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7808"/>
            <a:ext cx="9998901" cy="792088"/>
          </a:xfrm>
        </p:spPr>
        <p:txBody>
          <a:bodyPr>
            <a:normAutofit/>
          </a:bodyPr>
          <a:lstStyle>
            <a:lvl1pPr algn="l">
              <a:defRPr sz="2800">
                <a:solidFill>
                  <a:srgbClr val="22265A"/>
                </a:solidFill>
                <a:latin typeface="Roboto" panose="02000000000000000000" pitchFamily="2" charset="0"/>
                <a:ea typeface="Roboto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68760"/>
            <a:ext cx="10972800" cy="5040560"/>
          </a:xfrm>
        </p:spPr>
        <p:txBody>
          <a:bodyPr>
            <a:normAutofit/>
          </a:bodyPr>
          <a:lstStyle>
            <a:lvl1pPr marL="0" indent="-252000">
              <a:spcBef>
                <a:spcPts val="0"/>
              </a:spcBef>
              <a:defRPr sz="20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defRPr>
            </a:lvl1pPr>
            <a:lvl2pPr marL="540000" indent="-252000">
              <a:spcBef>
                <a:spcPts val="0"/>
              </a:spcBef>
              <a:defRPr sz="18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defRPr>
            </a:lvl2pPr>
            <a:lvl3pPr marL="792000" indent="-252000">
              <a:spcBef>
                <a:spcPts val="0"/>
              </a:spcBef>
              <a:defRPr sz="16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defRPr>
            </a:lvl3pPr>
            <a:lvl4pPr marL="1080000" indent="-252000">
              <a:spcBef>
                <a:spcPts val="0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defRPr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84464" y="6453337"/>
            <a:ext cx="2844800" cy="269755"/>
          </a:xfrm>
          <a:prstGeom prst="rect">
            <a:avLst/>
          </a:prstGeom>
        </p:spPr>
        <p:txBody>
          <a:bodyPr/>
          <a:lstStyle>
            <a:lvl1pPr algn="r">
              <a:defRPr sz="1400">
                <a:latin typeface="Roboto" panose="02000000000000000000" pitchFamily="2" charset="0"/>
                <a:ea typeface="Roboto" panose="02000000000000000000" pitchFamily="2" charset="0"/>
              </a:defRPr>
            </a:lvl1pPr>
          </a:lstStyle>
          <a:p>
            <a:fld id="{FC8D422B-78F7-43A8-965F-D442CCFE1662}" type="slidenum">
              <a:rPr lang="nl-NL" smtClean="0"/>
              <a:pPr/>
              <a:t>‹#›</a:t>
            </a:fld>
            <a:endParaRPr lang="nl-NL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A87D9FB-F046-934E-826B-A2CE692E84E0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23" y="6405334"/>
            <a:ext cx="1751526" cy="36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947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>
                <a:latin typeface="Roboto" panose="02000000000000000000" pitchFamily="2" charset="0"/>
                <a:ea typeface="Roboto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300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16632"/>
            <a:ext cx="10972800" cy="9361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l-N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68760"/>
            <a:ext cx="10972800" cy="4857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872800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2800" b="1" kern="1200">
          <a:solidFill>
            <a:srgbClr val="22265A"/>
          </a:solidFill>
          <a:latin typeface="Roboto" panose="02000000000000000000" pitchFamily="2" charset="0"/>
          <a:ea typeface="Roboto" panose="02000000000000000000" pitchFamily="2" charset="0"/>
          <a:cs typeface="+mj-cs"/>
        </a:defRPr>
      </a:lvl1pPr>
    </p:titleStyle>
    <p:bodyStyle>
      <a:lvl1pPr marL="0" indent="-252000" algn="l" defTabSz="914400" rtl="0" eaLnBrk="1" latinLnBrk="0" hangingPunct="1"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Roboto" panose="02000000000000000000" pitchFamily="2" charset="0"/>
          <a:ea typeface="Roboto" panose="02000000000000000000" pitchFamily="2" charset="0"/>
          <a:cs typeface="+mn-cs"/>
        </a:defRPr>
      </a:lvl1pPr>
      <a:lvl2pPr marL="540000" indent="-252000" algn="l" defTabSz="914400" rtl="0" eaLnBrk="1" latinLnBrk="0" hangingPunct="1">
        <a:spcBef>
          <a:spcPts val="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Roboto" panose="02000000000000000000" pitchFamily="2" charset="0"/>
          <a:ea typeface="Roboto" panose="02000000000000000000" pitchFamily="2" charset="0"/>
          <a:cs typeface="+mn-cs"/>
        </a:defRPr>
      </a:lvl2pPr>
      <a:lvl3pPr marL="792000" indent="-252000" algn="l" defTabSz="914400" rtl="0" eaLnBrk="1" latinLnBrk="0" hangingPunct="1"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Roboto" panose="02000000000000000000" pitchFamily="2" charset="0"/>
          <a:ea typeface="Roboto" panose="02000000000000000000" pitchFamily="2" charset="0"/>
          <a:cs typeface="+mn-cs"/>
        </a:defRPr>
      </a:lvl3pPr>
      <a:lvl4pPr marL="1080000" indent="-252000" algn="l" defTabSz="914400" rtl="0" eaLnBrk="1" latinLnBrk="0" hangingPunct="1">
        <a:spcBef>
          <a:spcPts val="0"/>
        </a:spcBef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Roboto" panose="02000000000000000000" pitchFamily="2" charset="0"/>
          <a:ea typeface="Roboto" panose="02000000000000000000" pitchFamily="2" charset="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5.emf"/><Relationship Id="rId7" Type="http://schemas.openxmlformats.org/officeDocument/2006/relationships/image" Target="../media/image28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2.jpeg"/><Relationship Id="rId7" Type="http://schemas.openxmlformats.org/officeDocument/2006/relationships/image" Target="../media/image46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4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7.png"/><Relationship Id="rId5" Type="http://schemas.openxmlformats.org/officeDocument/2006/relationships/image" Target="../media/image53.emf"/><Relationship Id="rId10" Type="http://schemas.openxmlformats.org/officeDocument/2006/relationships/image" Target="../media/image56.jpe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8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1424" y="2060848"/>
            <a:ext cx="10363200" cy="1296144"/>
          </a:xfrm>
        </p:spPr>
        <p:txBody>
          <a:bodyPr/>
          <a:lstStyle/>
          <a:p>
            <a:r>
              <a:rPr lang="en-US" dirty="0"/>
              <a:t>Stoichiometry of Gas-Liquid Reactions in Flow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1424" y="3429000"/>
            <a:ext cx="10369152" cy="2880320"/>
          </a:xfrm>
        </p:spPr>
        <p:txBody>
          <a:bodyPr anchor="ctr"/>
          <a:lstStyle/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Fabian Raymenants</a:t>
            </a:r>
          </a:p>
          <a:p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r>
              <a:rPr lang="en-US" sz="1600" dirty="0">
                <a:latin typeface="Roboto" panose="02000000000000000000" pitchFamily="2" charset="0"/>
                <a:ea typeface="Roboto" panose="02000000000000000000" pitchFamily="2" charset="0"/>
              </a:rPr>
              <a:t>Flow Chemistry Group</a:t>
            </a:r>
          </a:p>
          <a:p>
            <a:r>
              <a:rPr lang="en-US" sz="1600" dirty="0">
                <a:latin typeface="Roboto" panose="02000000000000000000" pitchFamily="2" charset="0"/>
                <a:ea typeface="Roboto" panose="02000000000000000000" pitchFamily="2" charset="0"/>
              </a:rPr>
              <a:t>Van ‘t Hoff Institute for Molecular Sciences (HIMS)</a:t>
            </a:r>
          </a:p>
          <a:p>
            <a:r>
              <a:rPr lang="en-US" sz="1600" dirty="0">
                <a:latin typeface="Roboto" panose="02000000000000000000" pitchFamily="2" charset="0"/>
                <a:ea typeface="Roboto" panose="02000000000000000000" pitchFamily="2" charset="0"/>
              </a:rPr>
              <a:t>University of Amsterdam (</a:t>
            </a:r>
            <a:r>
              <a:rPr lang="en-US" sz="1600" dirty="0" err="1">
                <a:latin typeface="Roboto" panose="02000000000000000000" pitchFamily="2" charset="0"/>
                <a:ea typeface="Roboto" panose="02000000000000000000" pitchFamily="2" charset="0"/>
              </a:rPr>
              <a:t>UvA</a:t>
            </a:r>
            <a:r>
              <a:rPr lang="en-US" sz="1600" dirty="0">
                <a:latin typeface="Roboto" panose="02000000000000000000" pitchFamily="2" charset="0"/>
                <a:ea typeface="Roboto" panose="02000000000000000000" pitchFamily="2" charset="0"/>
              </a:rPr>
              <a:t>)</a:t>
            </a:r>
          </a:p>
          <a:p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r>
              <a:rPr lang="en-US" sz="1600" i="1" dirty="0">
                <a:latin typeface="Roboto" panose="02000000000000000000" pitchFamily="2" charset="0"/>
                <a:ea typeface="Roboto" panose="02000000000000000000" pitchFamily="2" charset="0"/>
              </a:rPr>
              <a:t>Problem Set Meeting</a:t>
            </a:r>
            <a:r>
              <a:rPr lang="en-US" sz="1600" dirty="0">
                <a:latin typeface="Roboto" panose="02000000000000000000" pitchFamily="2" charset="0"/>
                <a:ea typeface="Roboto" panose="02000000000000000000" pitchFamily="2" charset="0"/>
              </a:rPr>
              <a:t> – </a:t>
            </a:r>
            <a:r>
              <a:rPr lang="en-US" sz="1600" dirty="0"/>
              <a:t>February 10</a:t>
            </a:r>
            <a:r>
              <a:rPr lang="en-US" sz="1600" dirty="0">
                <a:latin typeface="Roboto" panose="02000000000000000000" pitchFamily="2" charset="0"/>
                <a:ea typeface="Roboto" panose="02000000000000000000" pitchFamily="2" charset="0"/>
              </a:rPr>
              <a:t>, 2022</a:t>
            </a:r>
          </a:p>
        </p:txBody>
      </p:sp>
    </p:spTree>
    <p:extLst>
      <p:ext uri="{BB962C8B-B14F-4D97-AF65-F5344CB8AC3E}">
        <p14:creationId xmlns:p14="http://schemas.microsoft.com/office/powerpoint/2010/main" val="36398693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87719F-D12F-4269-9F12-472F84BA9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s flow regimes in a capillary reactor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0D204D-EC06-4B8D-8D5F-BBCC5D72BF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7AF4CA-2518-41DB-B495-C31C06C00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10</a:t>
            </a:fld>
            <a:endParaRPr lang="nl-NL" dirty="0"/>
          </a:p>
        </p:txBody>
      </p:sp>
      <p:pic>
        <p:nvPicPr>
          <p:cNvPr id="5" name="Picture 4" descr="A picture containing text&#10;&#10;Description automatically generated">
            <a:extLst>
              <a:ext uri="{FF2B5EF4-FFF2-40B4-BE49-F238E27FC236}">
                <a16:creationId xmlns:a16="http://schemas.microsoft.com/office/drawing/2014/main" id="{C8ADB3E6-AD87-4849-AF36-D0B2FC0033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448" y="1169314"/>
            <a:ext cx="7195328" cy="51246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719237A-CD69-424F-83CF-8AC7EBA77E4F}"/>
              </a:ext>
            </a:extLst>
          </p:cNvPr>
          <p:cNvSpPr txBox="1"/>
          <p:nvPr/>
        </p:nvSpPr>
        <p:spPr>
          <a:xfrm>
            <a:off x="8544272" y="147549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ubbly flow</a:t>
            </a:r>
            <a:endParaRPr lang="en-NL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002859-4DEB-4210-92D9-E29979140894}"/>
              </a:ext>
            </a:extLst>
          </p:cNvPr>
          <p:cNvSpPr txBox="1"/>
          <p:nvPr/>
        </p:nvSpPr>
        <p:spPr>
          <a:xfrm>
            <a:off x="8544272" y="2125754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lug flow</a:t>
            </a:r>
            <a:endParaRPr lang="en-NL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EE849E-FFD0-4EC6-BC85-E6375E8A6FA6}"/>
              </a:ext>
            </a:extLst>
          </p:cNvPr>
          <p:cNvSpPr txBox="1"/>
          <p:nvPr/>
        </p:nvSpPr>
        <p:spPr>
          <a:xfrm>
            <a:off x="8544272" y="2708696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lug flow</a:t>
            </a:r>
            <a:endParaRPr lang="en-NL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DBF9C20-26F8-433D-B68D-B1CCC2E2BB76}"/>
              </a:ext>
            </a:extLst>
          </p:cNvPr>
          <p:cNvSpPr txBox="1"/>
          <p:nvPr/>
        </p:nvSpPr>
        <p:spPr>
          <a:xfrm>
            <a:off x="8544272" y="336228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Unstable slug flow</a:t>
            </a:r>
            <a:endParaRPr lang="en-NL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CCB65CE-0B3E-4C96-A3AD-64F56BCE47AB}"/>
              </a:ext>
            </a:extLst>
          </p:cNvPr>
          <p:cNvSpPr txBox="1"/>
          <p:nvPr/>
        </p:nvSpPr>
        <p:spPr>
          <a:xfrm>
            <a:off x="8544272" y="3993583"/>
            <a:ext cx="23042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lug-annular flow</a:t>
            </a:r>
            <a:endParaRPr lang="en-NL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832404-E058-4D5A-8994-21FFD9B2EFEB}"/>
              </a:ext>
            </a:extLst>
          </p:cNvPr>
          <p:cNvSpPr txBox="1"/>
          <p:nvPr/>
        </p:nvSpPr>
        <p:spPr>
          <a:xfrm>
            <a:off x="8544272" y="4647648"/>
            <a:ext cx="20006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arallel flow</a:t>
            </a:r>
            <a:endParaRPr lang="en-NL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DC5E415-A057-420C-96F4-DD34DCCA9179}"/>
              </a:ext>
            </a:extLst>
          </p:cNvPr>
          <p:cNvSpPr txBox="1"/>
          <p:nvPr/>
        </p:nvSpPr>
        <p:spPr>
          <a:xfrm>
            <a:off x="8544272" y="5262586"/>
            <a:ext cx="16271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urn flow</a:t>
            </a:r>
            <a:endParaRPr lang="en-NL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1C2A7E3-0662-4EFA-A8D9-0E6693C20B33}"/>
              </a:ext>
            </a:extLst>
          </p:cNvPr>
          <p:cNvSpPr txBox="1"/>
          <p:nvPr/>
        </p:nvSpPr>
        <p:spPr>
          <a:xfrm>
            <a:off x="8544272" y="5864013"/>
            <a:ext cx="21873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nnular flow</a:t>
            </a:r>
            <a:endParaRPr lang="en-NL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648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D4227-A381-4065-AD30-D3BFEF15A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 for G-L Reaction in Flow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244195-9BF0-4D41-A7EF-3A0D515620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1" y="4058654"/>
            <a:ext cx="5161030" cy="1420171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sz="1800" dirty="0"/>
              <a:t>Limitation: Inlet liquid flow and inlet gas flow must be able to overcome reactor pressure </a:t>
            </a:r>
            <a:br>
              <a:rPr lang="en-US" sz="1800" dirty="0"/>
            </a:br>
            <a:r>
              <a:rPr lang="en-US" sz="1800" dirty="0"/>
              <a:t>(BPR design pressure + pressure drop of tubing).</a:t>
            </a:r>
            <a:endParaRPr lang="en-NL" sz="1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471E48-2AEE-42A8-87D0-915C13CEF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11</a:t>
            </a:fld>
            <a:endParaRPr lang="nl-N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81C781-CED3-45A7-886A-6DC371A0D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32577"/>
              </p:ext>
            </p:extLst>
          </p:nvPr>
        </p:nvGraphicFramePr>
        <p:xfrm>
          <a:off x="839416" y="1768572"/>
          <a:ext cx="4241201" cy="206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03817" imgH="973183" progId="ChemDraw.Document.6.0">
                  <p:embed/>
                </p:oleObj>
              </mc:Choice>
              <mc:Fallback>
                <p:oleObj name="CS ChemDraw Drawing" r:id="rId2" imgW="2003817" imgH="97318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81C781-CED3-45A7-886A-6DC371A0D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9416" y="1768572"/>
                        <a:ext cx="4241201" cy="2060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96E4E04-24E4-4C39-B49E-DA7FC81283B8}"/>
              </a:ext>
            </a:extLst>
          </p:cNvPr>
          <p:cNvSpPr txBox="1">
            <a:spLocks/>
          </p:cNvSpPr>
          <p:nvPr/>
        </p:nvSpPr>
        <p:spPr>
          <a:xfrm>
            <a:off x="609601" y="1134739"/>
            <a:ext cx="3398168" cy="4940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buFont typeface="Arial" panose="020B0604020202020204" pitchFamily="34" charset="0"/>
              <a:buNone/>
            </a:pPr>
            <a:r>
              <a:rPr lang="en-US" b="1" dirty="0"/>
              <a:t>Continuous G-L Reaction</a:t>
            </a:r>
            <a:endParaRPr lang="en-NL" b="1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7C693B2-EC20-44AC-A3B0-D05D95AB20BF}"/>
              </a:ext>
            </a:extLst>
          </p:cNvPr>
          <p:cNvSpPr txBox="1">
            <a:spLocks/>
          </p:cNvSpPr>
          <p:nvPr/>
        </p:nvSpPr>
        <p:spPr>
          <a:xfrm>
            <a:off x="6841844" y="1134739"/>
            <a:ext cx="4942788" cy="4940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buFont typeface="Arial" panose="020B0604020202020204" pitchFamily="34" charset="0"/>
              <a:buNone/>
            </a:pPr>
            <a:r>
              <a:rPr lang="en-US" b="1" dirty="0"/>
              <a:t>Loop filling at lower p and pressurization</a:t>
            </a:r>
            <a:endParaRPr lang="en-NL" b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23FEFC3-10AD-4125-BC77-C2EF06A68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270346"/>
              </p:ext>
            </p:extLst>
          </p:nvPr>
        </p:nvGraphicFramePr>
        <p:xfrm>
          <a:off x="7130415" y="2134888"/>
          <a:ext cx="4204234" cy="169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86663" imgH="800100" progId="ChemDraw.Document.6.0">
                  <p:embed/>
                </p:oleObj>
              </mc:Choice>
              <mc:Fallback>
                <p:oleObj name="CS ChemDraw Drawing" r:id="rId4" imgW="1986663" imgH="800100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23FEFC3-10AD-4125-BC77-C2EF06A68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30415" y="2134888"/>
                        <a:ext cx="4204234" cy="169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FA4981-6E34-40C9-893D-4BB4BD462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35995"/>
              </p:ext>
            </p:extLst>
          </p:nvPr>
        </p:nvGraphicFramePr>
        <p:xfrm>
          <a:off x="6824347" y="3828679"/>
          <a:ext cx="4654566" cy="212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198644" imgH="1000941" progId="ChemDraw.Document.6.0">
                  <p:embed/>
                </p:oleObj>
              </mc:Choice>
              <mc:Fallback>
                <p:oleObj name="CS ChemDraw Drawing" r:id="rId6" imgW="2198644" imgH="1000941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7FA4981-6E34-40C9-893D-4BB4BD462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4347" y="3828679"/>
                        <a:ext cx="4654566" cy="2120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3034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D4227-A381-4065-AD30-D3BFEF15A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for G-L Reaction in Flow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244195-9BF0-4D41-A7EF-3A0D515620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3837" y="4206914"/>
            <a:ext cx="5161030" cy="1420171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sz="1800" dirty="0"/>
              <a:t>Limitation: Inlet liquid flow and inlet gas flow must be able to overcome reactor pressure </a:t>
            </a:r>
            <a:br>
              <a:rPr lang="en-US" sz="1800" dirty="0"/>
            </a:br>
            <a:r>
              <a:rPr lang="en-US" sz="1800" dirty="0"/>
              <a:t>(BPR design pressure + pressure drop of tubing).</a:t>
            </a:r>
            <a:endParaRPr lang="en-NL" sz="1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471E48-2AEE-42A8-87D0-915C13CEF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12</a:t>
            </a:fld>
            <a:endParaRPr lang="nl-N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81C781-CED3-45A7-886A-6DC371A0D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91078"/>
              </p:ext>
            </p:extLst>
          </p:nvPr>
        </p:nvGraphicFramePr>
        <p:xfrm>
          <a:off x="3863752" y="1916832"/>
          <a:ext cx="4241201" cy="206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03817" imgH="973183" progId="ChemDraw.Document.6.0">
                  <p:embed/>
                </p:oleObj>
              </mc:Choice>
              <mc:Fallback>
                <p:oleObj name="CS ChemDraw Drawing" r:id="rId2" imgW="2003817" imgH="97318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81C781-CED3-45A7-886A-6DC371A0D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3752" y="1916832"/>
                        <a:ext cx="4241201" cy="2060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96E4E04-24E4-4C39-B49E-DA7FC81283B8}"/>
              </a:ext>
            </a:extLst>
          </p:cNvPr>
          <p:cNvSpPr txBox="1">
            <a:spLocks/>
          </p:cNvSpPr>
          <p:nvPr/>
        </p:nvSpPr>
        <p:spPr>
          <a:xfrm>
            <a:off x="4285268" y="1282999"/>
            <a:ext cx="3398168" cy="4940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buFont typeface="Arial" panose="020B0604020202020204" pitchFamily="34" charset="0"/>
              <a:buNone/>
            </a:pPr>
            <a:r>
              <a:rPr lang="en-US" b="1" dirty="0"/>
              <a:t>Continuous G-L Reaction</a:t>
            </a:r>
            <a:endParaRPr lang="en-NL" b="1" dirty="0"/>
          </a:p>
        </p:txBody>
      </p:sp>
    </p:spTree>
    <p:extLst>
      <p:ext uri="{BB962C8B-B14F-4D97-AF65-F5344CB8AC3E}">
        <p14:creationId xmlns:p14="http://schemas.microsoft.com/office/powerpoint/2010/main" val="8991230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D4227-A381-4065-AD30-D3BFEF15A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for G-L Reaction in Flow</a:t>
            </a:r>
            <a:endParaRPr lang="en-N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471E48-2AEE-42A8-87D0-915C13CEF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13</a:t>
            </a:fld>
            <a:endParaRPr lang="nl-NL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7C693B2-EC20-44AC-A3B0-D05D95AB20BF}"/>
              </a:ext>
            </a:extLst>
          </p:cNvPr>
          <p:cNvSpPr txBox="1">
            <a:spLocks/>
          </p:cNvSpPr>
          <p:nvPr/>
        </p:nvSpPr>
        <p:spPr>
          <a:xfrm>
            <a:off x="3503173" y="1278755"/>
            <a:ext cx="4942788" cy="4940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buFont typeface="Arial" panose="020B0604020202020204" pitchFamily="34" charset="0"/>
              <a:buNone/>
            </a:pPr>
            <a:r>
              <a:rPr lang="en-US" b="1" dirty="0"/>
              <a:t>Loop filling at lower p and pressurization</a:t>
            </a:r>
            <a:endParaRPr lang="en-NL" b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23FEFC3-10AD-4125-BC77-C2EF06A68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11306"/>
              </p:ext>
            </p:extLst>
          </p:nvPr>
        </p:nvGraphicFramePr>
        <p:xfrm>
          <a:off x="3791744" y="2278904"/>
          <a:ext cx="4204234" cy="169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86663" imgH="800100" progId="ChemDraw.Document.6.0">
                  <p:embed/>
                </p:oleObj>
              </mc:Choice>
              <mc:Fallback>
                <p:oleObj name="CS ChemDraw Drawing" r:id="rId2" imgW="1986663" imgH="800100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23FEFC3-10AD-4125-BC77-C2EF06A68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91744" y="2278904"/>
                        <a:ext cx="4204234" cy="169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FA4981-6E34-40C9-893D-4BB4BD462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04588"/>
              </p:ext>
            </p:extLst>
          </p:nvPr>
        </p:nvGraphicFramePr>
        <p:xfrm>
          <a:off x="3485676" y="3972695"/>
          <a:ext cx="4654566" cy="212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98644" imgH="1000941" progId="ChemDraw.Document.6.0">
                  <p:embed/>
                </p:oleObj>
              </mc:Choice>
              <mc:Fallback>
                <p:oleObj name="CS ChemDraw Drawing" r:id="rId4" imgW="2198644" imgH="1000941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7FA4981-6E34-40C9-893D-4BB4BD462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5676" y="3972695"/>
                        <a:ext cx="4654566" cy="2120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67DBAC1-3649-404E-8CC9-AE022B403A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6659" y="6273749"/>
            <a:ext cx="5258682" cy="467619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sz="1800" dirty="0"/>
              <a:t>Higher pressures can be achieved during reaction.</a:t>
            </a:r>
            <a:endParaRPr lang="en-NL" sz="1800" dirty="0"/>
          </a:p>
        </p:txBody>
      </p:sp>
    </p:spTree>
    <p:extLst>
      <p:ext uri="{BB962C8B-B14F-4D97-AF65-F5344CB8AC3E}">
        <p14:creationId xmlns:p14="http://schemas.microsoft.com/office/powerpoint/2010/main" val="2575537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9EE315-55B7-4736-84C0-2E48EC90B5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Flow Controller</a:t>
            </a:r>
            <a:endParaRPr lang="en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A229C9-64E7-404F-9B7C-F6A2A751FA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1268760"/>
                <a:ext cx="10972800" cy="1512168"/>
              </a:xfrm>
            </p:spPr>
            <p:txBody>
              <a:bodyPr>
                <a:normAutofit/>
              </a:bodyPr>
              <a:lstStyle/>
              <a:p>
                <a:pPr indent="0">
                  <a:buNone/>
                </a:pPr>
                <a:r>
                  <a:rPr lang="en-US" sz="1800" dirty="0"/>
                  <a:t>Some comments:</a:t>
                </a:r>
              </a:p>
              <a:p>
                <a:r>
                  <a:rPr lang="en-US" sz="1800" dirty="0"/>
                  <a:t>Display shows volumetric flow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at STP (273 K, 1 atm) </a:t>
                </a:r>
              </a:p>
              <a:p>
                <a:r>
                  <a:rPr lang="en-US" sz="1800" dirty="0"/>
                  <a:t>Volumetric flow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changes with T and p, molar flow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sz="1800" dirty="0"/>
                  <a:t> does not</a:t>
                </a:r>
              </a:p>
              <a:p>
                <a:r>
                  <a:rPr lang="en-US" sz="1800" dirty="0"/>
                  <a:t>Volumetric flow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needs to be converted into a molar flow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endParaRPr lang="en-NL" sz="1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A229C9-64E7-404F-9B7C-F6A2A751FA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268760"/>
                <a:ext cx="10972800" cy="1512168"/>
              </a:xfrm>
              <a:blipFill>
                <a:blip r:embed="rId2"/>
                <a:stretch>
                  <a:fillRect l="-444" t="-1613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7CEE55-0A1C-4FB5-B351-58967FD5F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14</a:t>
            </a:fld>
            <a:endParaRPr lang="nl-NL" dirty="0"/>
          </a:p>
        </p:txBody>
      </p:sp>
      <p:pic>
        <p:nvPicPr>
          <p:cNvPr id="7170" name="Picture 2" descr="EL-FLOW Select F-210CV">
            <a:extLst>
              <a:ext uri="{FF2B5EF4-FFF2-40B4-BE49-F238E27FC236}">
                <a16:creationId xmlns:a16="http://schemas.microsoft.com/office/drawing/2014/main" id="{C188B1CD-BBBE-4875-BD74-58DF1D54B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1515" y="1245594"/>
            <a:ext cx="2490698" cy="257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B820C69-909C-4623-9A85-6E2338CD0511}"/>
                  </a:ext>
                </a:extLst>
              </p:cNvPr>
              <p:cNvSpPr txBox="1"/>
              <p:nvPr/>
            </p:nvSpPr>
            <p:spPr>
              <a:xfrm>
                <a:off x="849032" y="3410582"/>
                <a:ext cx="1324978" cy="232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𝑚𝑜𝑙𝑎𝑟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NL" sz="1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B820C69-909C-4623-9A85-6E2338CD0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32" y="3410582"/>
                <a:ext cx="1324978" cy="232949"/>
              </a:xfrm>
              <a:prstGeom prst="rect">
                <a:avLst/>
              </a:prstGeom>
              <a:blipFill>
                <a:blip r:embed="rId4"/>
                <a:stretch>
                  <a:fillRect b="-17949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05896FD-AAEF-4389-8795-184C8463C7B3}"/>
                  </a:ext>
                </a:extLst>
              </p:cNvPr>
              <p:cNvSpPr txBox="1"/>
              <p:nvPr/>
            </p:nvSpPr>
            <p:spPr>
              <a:xfrm>
                <a:off x="849032" y="3744697"/>
                <a:ext cx="1334468" cy="3674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𝑎𝑠𝑠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𝑀𝑀</m:t>
                              </m:r>
                            </m:den>
                          </m:f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NL" sz="1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05896FD-AAEF-4389-8795-184C8463C7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32" y="3744697"/>
                <a:ext cx="1334468" cy="367473"/>
              </a:xfrm>
              <a:prstGeom prst="rect">
                <a:avLst/>
              </a:prstGeom>
              <a:blipFill>
                <a:blip r:embed="rId5"/>
                <a:stretch>
                  <a:fillRect t="-1639" b="-13115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2ABE5F2-8204-45C7-ACD2-47A1C721491D}"/>
                  </a:ext>
                </a:extLst>
              </p:cNvPr>
              <p:cNvSpPr txBox="1"/>
              <p:nvPr/>
            </p:nvSpPr>
            <p:spPr>
              <a:xfrm>
                <a:off x="701003" y="3068960"/>
                <a:ext cx="1696234" cy="232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𝑀𝑜𝑙𝑎𝑟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𝑙𝑜𝑤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𝑟𝑎𝑡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sz="1400" dirty="0"/>
                  <a:t> </a:t>
                </a:r>
                <a:endParaRPr lang="en-NL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2ABE5F2-8204-45C7-ACD2-47A1C72149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03" y="3068960"/>
                <a:ext cx="1696234" cy="232949"/>
              </a:xfrm>
              <a:prstGeom prst="rect">
                <a:avLst/>
              </a:prstGeom>
              <a:blipFill>
                <a:blip r:embed="rId6"/>
                <a:stretch>
                  <a:fillRect l="-3957" r="-360" b="-23077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E67CFBC-BF63-4CDF-88B8-D38409D09C9A}"/>
              </a:ext>
            </a:extLst>
          </p:cNvPr>
          <p:cNvSpPr txBox="1">
            <a:spLocks/>
          </p:cNvSpPr>
          <p:nvPr/>
        </p:nvSpPr>
        <p:spPr>
          <a:xfrm>
            <a:off x="609600" y="4560489"/>
            <a:ext cx="5126360" cy="15121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buFont typeface="Arial" panose="020B0604020202020204" pitchFamily="34" charset="0"/>
              <a:buNone/>
            </a:pPr>
            <a:r>
              <a:rPr lang="en-US" sz="1400" dirty="0"/>
              <a:t>Look up thermophysical properties online: </a:t>
            </a:r>
          </a:p>
          <a:p>
            <a:pPr indent="0">
              <a:buFont typeface="Arial" panose="020B0604020202020204" pitchFamily="34" charset="0"/>
              <a:buNone/>
            </a:pPr>
            <a:r>
              <a:rPr lang="en-US" sz="1400" dirty="0"/>
              <a:t>e.g. https://www.engineeringtoolbox.com/carbon-monoxide-density-specific-weight-temperature-pressure-d_2092.html</a:t>
            </a:r>
          </a:p>
          <a:p>
            <a:pPr indent="0">
              <a:buFont typeface="Arial" panose="020B0604020202020204" pitchFamily="34" charset="0"/>
              <a:buNone/>
            </a:pPr>
            <a:endParaRPr lang="en-NL" sz="1800" dirty="0"/>
          </a:p>
        </p:txBody>
      </p:sp>
    </p:spTree>
    <p:extLst>
      <p:ext uri="{BB962C8B-B14F-4D97-AF65-F5344CB8AC3E}">
        <p14:creationId xmlns:p14="http://schemas.microsoft.com/office/powerpoint/2010/main" val="24563652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1424" y="3501008"/>
            <a:ext cx="10363200" cy="1296144"/>
          </a:xfrm>
        </p:spPr>
        <p:txBody>
          <a:bodyPr/>
          <a:lstStyle/>
          <a:p>
            <a:pPr algn="l"/>
            <a:r>
              <a:rPr lang="en-US" dirty="0"/>
              <a:t>Exercises: Gas-liquid Reactions in Flow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E749D81B-8064-494C-A03C-9942687FCF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9416" y="620688"/>
            <a:ext cx="10369152" cy="1296144"/>
          </a:xfrm>
          <a:solidFill>
            <a:schemeClr val="bg1"/>
          </a:solidFill>
        </p:spPr>
        <p:txBody>
          <a:bodyPr/>
          <a:lstStyle/>
          <a:p>
            <a:pPr algn="l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42783369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B502B5-8FDB-4C3F-899C-5F8D6E415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filling method – G-L reactions in flow at high pressure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4DB18B-5E1E-423A-82FA-6A0556E92C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536" y="1132842"/>
            <a:ext cx="8582744" cy="1428750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sz="1400" dirty="0"/>
              <a:t>An Italian chemist performs a photochemical gas-liquid reaction with challenging light alkanes.</a:t>
            </a:r>
          </a:p>
          <a:p>
            <a:pPr indent="0">
              <a:buNone/>
            </a:pPr>
            <a:r>
              <a:rPr lang="en-US" sz="1400" dirty="0"/>
              <a:t>A loop filling method is used to combine gas- and liquid stream.</a:t>
            </a:r>
          </a:p>
          <a:p>
            <a:pPr indent="0">
              <a:buNone/>
            </a:pPr>
            <a:r>
              <a:rPr lang="en-US" sz="1400" dirty="0"/>
              <a:t>Reaction conditions and relevant physical properties are given in the table below.</a:t>
            </a:r>
          </a:p>
          <a:p>
            <a:pPr indent="0">
              <a:buNone/>
            </a:pPr>
            <a:endParaRPr lang="en-US" sz="1400" dirty="0"/>
          </a:p>
          <a:p>
            <a:pPr indent="0">
              <a:buNone/>
            </a:pPr>
            <a:r>
              <a:rPr lang="en-US" sz="1400" b="1" dirty="0"/>
              <a:t>Can you help him calculate the reaction stoichiometry (gas equivalents)?</a:t>
            </a:r>
            <a:endParaRPr lang="en-US" sz="1400" dirty="0"/>
          </a:p>
          <a:p>
            <a:pPr indent="0">
              <a:buNone/>
            </a:pPr>
            <a:endParaRPr lang="en-US" sz="1400" dirty="0"/>
          </a:p>
          <a:p>
            <a:pPr indent="0">
              <a:buNone/>
            </a:pPr>
            <a:endParaRPr lang="en-US" sz="1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48D087-E1DA-4C52-B89F-D435B1BDE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16</a:t>
            </a:fld>
            <a:endParaRPr lang="nl-N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B7BD60-1A70-4471-9491-83258248D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8287"/>
              </p:ext>
            </p:extLst>
          </p:nvPr>
        </p:nvGraphicFramePr>
        <p:xfrm>
          <a:off x="7518810" y="2616016"/>
          <a:ext cx="3164846" cy="126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46295" imgH="818061" progId="ChemDraw.Document.6.0">
                  <p:embed/>
                </p:oleObj>
              </mc:Choice>
              <mc:Fallback>
                <p:oleObj name="CS ChemDraw Drawing" r:id="rId2" imgW="2046295" imgH="818061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5B7BD60-1A70-4471-9491-83258248D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18810" y="2616016"/>
                        <a:ext cx="3164846" cy="1265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4">
            <a:extLst>
              <a:ext uri="{FF2B5EF4-FFF2-40B4-BE49-F238E27FC236}">
                <a16:creationId xmlns:a16="http://schemas.microsoft.com/office/drawing/2014/main" id="{7A61470D-786D-4A8F-9A53-6E5F3B789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94018"/>
              </p:ext>
            </p:extLst>
          </p:nvPr>
        </p:nvGraphicFramePr>
        <p:xfrm>
          <a:off x="6744072" y="4010233"/>
          <a:ext cx="5196412" cy="214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72000" imgH="1889483" progId="ChemDraw.Document.6.0">
                  <p:embed/>
                </p:oleObj>
              </mc:Choice>
              <mc:Fallback>
                <p:oleObj name="CS ChemDraw Drawing" r:id="rId4" imgW="4572000" imgH="1889483" progId="ChemDraw.Document.6.0">
                  <p:embed/>
                  <p:pic>
                    <p:nvPicPr>
                      <p:cNvPr id="6" name="Oggetto 4">
                        <a:extLst>
                          <a:ext uri="{FF2B5EF4-FFF2-40B4-BE49-F238E27FC236}">
                            <a16:creationId xmlns:a16="http://schemas.microsoft.com/office/drawing/2014/main" id="{7A61470D-786D-4A8F-9A53-6E5F3B7897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4072" y="4010233"/>
                        <a:ext cx="5196412" cy="214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6072F46F-B12C-4C77-9E58-FEC95902C4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4531629"/>
              </p:ext>
            </p:extLst>
          </p:nvPr>
        </p:nvGraphicFramePr>
        <p:xfrm>
          <a:off x="695400" y="2492896"/>
          <a:ext cx="3378200" cy="1905000"/>
        </p:xfrm>
        <a:graphic>
          <a:graphicData uri="http://schemas.openxmlformats.org/drawingml/2006/table">
            <a:tbl>
              <a:tblPr firstRow="1" firstCol="1" bandRow="1"/>
              <a:tblGrid>
                <a:gridCol w="609600">
                  <a:extLst>
                    <a:ext uri="{9D8B030D-6E8A-4147-A177-3AD203B41FA5}">
                      <a16:colId xmlns:a16="http://schemas.microsoft.com/office/drawing/2014/main" val="2455800610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514831538"/>
                    </a:ext>
                  </a:extLst>
                </a:gridCol>
                <a:gridCol w="698500">
                  <a:extLst>
                    <a:ext uri="{9D8B030D-6E8A-4147-A177-3AD203B41FA5}">
                      <a16:colId xmlns:a16="http://schemas.microsoft.com/office/drawing/2014/main" val="157981849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46807652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opan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220459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ssur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oop filling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r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427905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action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r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138147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endParaRPr lang="en-NL" sz="11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NL" sz="11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64432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Flow</a:t>
                      </a:r>
                      <a:endParaRPr lang="en-NL" sz="11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NL" sz="11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iquid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6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1906707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 kern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NL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as applied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893618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9060707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:L rati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t Ambient pressur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/v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.1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331864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t Loop filling pressur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/v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705729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t</a:t>
                      </a:r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Reaction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pressure</a:t>
                      </a:r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/v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9414423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19B735D2-30CF-401F-956A-E0763E9C4B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210511"/>
              </p:ext>
            </p:extLst>
          </p:nvPr>
        </p:nvGraphicFramePr>
        <p:xfrm>
          <a:off x="695401" y="4653136"/>
          <a:ext cx="3378199" cy="1524000"/>
        </p:xfrm>
        <a:graphic>
          <a:graphicData uri="http://schemas.openxmlformats.org/drawingml/2006/table">
            <a:tbl>
              <a:tblPr/>
              <a:tblGrid>
                <a:gridCol w="610173">
                  <a:extLst>
                    <a:ext uri="{9D8B030D-6E8A-4147-A177-3AD203B41FA5}">
                      <a16:colId xmlns:a16="http://schemas.microsoft.com/office/drawing/2014/main" val="2720259029"/>
                    </a:ext>
                  </a:extLst>
                </a:gridCol>
                <a:gridCol w="1458696">
                  <a:extLst>
                    <a:ext uri="{9D8B030D-6E8A-4147-A177-3AD203B41FA5}">
                      <a16:colId xmlns:a16="http://schemas.microsoft.com/office/drawing/2014/main" val="1675363356"/>
                    </a:ext>
                  </a:extLst>
                </a:gridCol>
                <a:gridCol w="699157">
                  <a:extLst>
                    <a:ext uri="{9D8B030D-6E8A-4147-A177-3AD203B41FA5}">
                      <a16:colId xmlns:a16="http://schemas.microsoft.com/office/drawing/2014/main" val="4026513326"/>
                    </a:ext>
                  </a:extLst>
                </a:gridCol>
                <a:gridCol w="610173">
                  <a:extLst>
                    <a:ext uri="{9D8B030D-6E8A-4147-A177-3AD203B41FA5}">
                      <a16:colId xmlns:a16="http://schemas.microsoft.com/office/drawing/2014/main" val="1428177072"/>
                    </a:ext>
                  </a:extLst>
                </a:gridCol>
              </a:tblGrid>
              <a:tr h="19050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oichiometry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9954055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s mass densit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g/m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79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021617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W ga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/mo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.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19702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s molar density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150655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s flow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14586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[Substrate]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39901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bstrate flow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051836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s eq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quiv.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?</a:t>
                      </a:r>
                      <a:endParaRPr lang="en-NL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7170703"/>
                  </a:ext>
                </a:extLst>
              </a:tr>
            </a:tbl>
          </a:graphicData>
        </a:graphic>
      </p:graphicFrame>
      <p:pic>
        <p:nvPicPr>
          <p:cNvPr id="8194" name="Picture 2">
            <a:extLst>
              <a:ext uri="{FF2B5EF4-FFF2-40B4-BE49-F238E27FC236}">
                <a16:creationId xmlns:a16="http://schemas.microsoft.com/office/drawing/2014/main" id="{E83158F1-B6F4-46D3-84F9-91A59E65A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00" y="1133414"/>
            <a:ext cx="1071563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182F2EB-FAD9-4971-A683-67F7AAEC4D5C}"/>
                  </a:ext>
                </a:extLst>
              </p:cNvPr>
              <p:cNvSpPr txBox="1"/>
              <p:nvPr/>
            </p:nvSpPr>
            <p:spPr>
              <a:xfrm>
                <a:off x="4515837" y="4878283"/>
                <a:ext cx="1324978" cy="232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𝑚𝑜𝑙𝑎𝑟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NL" sz="14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182F2EB-FAD9-4971-A683-67F7AAEC4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837" y="4878283"/>
                <a:ext cx="1324978" cy="232949"/>
              </a:xfrm>
              <a:prstGeom prst="rect">
                <a:avLst/>
              </a:prstGeom>
              <a:blipFill>
                <a:blip r:embed="rId7"/>
                <a:stretch>
                  <a:fillRect b="-21053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748B647-49AF-4306-95B3-946C7C22725F}"/>
                  </a:ext>
                </a:extLst>
              </p:cNvPr>
              <p:cNvSpPr txBox="1"/>
              <p:nvPr/>
            </p:nvSpPr>
            <p:spPr>
              <a:xfrm>
                <a:off x="4515837" y="5212398"/>
                <a:ext cx="1334468" cy="3674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𝑎𝑠𝑠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𝑀𝑀</m:t>
                              </m:r>
                            </m:den>
                          </m:f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NL" sz="14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748B647-49AF-4306-95B3-946C7C227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837" y="5212398"/>
                <a:ext cx="1334468" cy="367473"/>
              </a:xfrm>
              <a:prstGeom prst="rect">
                <a:avLst/>
              </a:prstGeom>
              <a:blipFill>
                <a:blip r:embed="rId8"/>
                <a:stretch>
                  <a:fillRect t="-1667" b="-15000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5B37D9D-336C-4B31-A8E0-33F0EA6BD4CC}"/>
                  </a:ext>
                </a:extLst>
              </p:cNvPr>
              <p:cNvSpPr txBox="1"/>
              <p:nvPr/>
            </p:nvSpPr>
            <p:spPr>
              <a:xfrm>
                <a:off x="4367808" y="4536661"/>
                <a:ext cx="1696234" cy="232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𝑀𝑜𝑙𝑎𝑟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𝑙𝑜𝑤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𝑟𝑎𝑡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sz="1400" dirty="0"/>
                  <a:t> </a:t>
                </a:r>
                <a:endParaRPr lang="en-NL" sz="14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5B37D9D-336C-4B31-A8E0-33F0EA6BD4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08" y="4536661"/>
                <a:ext cx="1696234" cy="232949"/>
              </a:xfrm>
              <a:prstGeom prst="rect">
                <a:avLst/>
              </a:prstGeom>
              <a:blipFill>
                <a:blip r:embed="rId9"/>
                <a:stretch>
                  <a:fillRect l="-3957" r="-360" b="-26316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54064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B502B5-8FDB-4C3F-899C-5F8D6E415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filling method – G-L reactions in flow at high pressure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4DB18B-5E1E-423A-82FA-6A0556E92C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>
              <a:buNone/>
            </a:pPr>
            <a:r>
              <a:rPr lang="en-US" sz="1400" dirty="0"/>
              <a:t>If a stock solution of 0.5 mmol in 5 mL CH</a:t>
            </a:r>
            <a:r>
              <a:rPr lang="en-US" sz="1400" baseline="-25000" dirty="0"/>
              <a:t>3</a:t>
            </a:r>
            <a:r>
              <a:rPr lang="en-US" sz="1400" dirty="0"/>
              <a:t>CN is combined with the above calculated propane equivalents, what is the volume of the gas liquid mixture at liquefaction point?</a:t>
            </a:r>
          </a:p>
          <a:p>
            <a:pPr indent="0">
              <a:buNone/>
            </a:pPr>
            <a:endParaRPr lang="en-US" sz="1400" dirty="0"/>
          </a:p>
          <a:p>
            <a:pPr indent="0">
              <a:buNone/>
            </a:pPr>
            <a:r>
              <a:rPr lang="en-US" sz="1400" dirty="0"/>
              <a:t>At 298 K, the mass density of liquid propane is 0.493 g/</a:t>
            </a:r>
            <a:r>
              <a:rPr lang="en-US" sz="1400" dirty="0" err="1"/>
              <a:t>mL.</a:t>
            </a:r>
            <a:endParaRPr lang="en-US" sz="1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48D087-E1DA-4C52-B89F-D435B1BDE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17</a:t>
            </a:fld>
            <a:endParaRPr lang="nl-NL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EFE19D5-569B-4F54-8775-81ECD063C3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1030690"/>
              </p:ext>
            </p:extLst>
          </p:nvPr>
        </p:nvGraphicFramePr>
        <p:xfrm>
          <a:off x="8112224" y="1602358"/>
          <a:ext cx="3358443" cy="4857759"/>
        </p:xfrm>
        <a:graphic>
          <a:graphicData uri="http://schemas.openxmlformats.org/drawingml/2006/table">
            <a:tbl>
              <a:tblPr/>
              <a:tblGrid>
                <a:gridCol w="575733">
                  <a:extLst>
                    <a:ext uri="{9D8B030D-6E8A-4147-A177-3AD203B41FA5}">
                      <a16:colId xmlns:a16="http://schemas.microsoft.com/office/drawing/2014/main" val="1652244906"/>
                    </a:ext>
                  </a:extLst>
                </a:gridCol>
                <a:gridCol w="1547283">
                  <a:extLst>
                    <a:ext uri="{9D8B030D-6E8A-4147-A177-3AD203B41FA5}">
                      <a16:colId xmlns:a16="http://schemas.microsoft.com/office/drawing/2014/main" val="1021019091"/>
                    </a:ext>
                  </a:extLst>
                </a:gridCol>
                <a:gridCol w="659694">
                  <a:extLst>
                    <a:ext uri="{9D8B030D-6E8A-4147-A177-3AD203B41FA5}">
                      <a16:colId xmlns:a16="http://schemas.microsoft.com/office/drawing/2014/main" val="1644656955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843021118"/>
                    </a:ext>
                  </a:extLst>
                </a:gridCol>
              </a:tblGrid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opan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7650051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ssur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oop filling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r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3249110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action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r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5814408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2521470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low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mbined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26231571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iquid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6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7843266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s applied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2862668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2321411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:L rati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t Ambient pressur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/v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.1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0242963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t Loop filling pressur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/v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7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4524439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uring Reaction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/v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4650407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8148583"/>
                  </a:ext>
                </a:extLst>
              </a:tr>
              <a:tr h="179917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oichiometry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0973377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s mass densit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g/m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79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4565509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W ga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/mo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.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6779275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s molar density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07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0159640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s flow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0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1532312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9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[Substrate]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4932061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bstrate flow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6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04499089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s eq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quiv.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L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.2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1975256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28937719"/>
                  </a:ext>
                </a:extLst>
              </a:tr>
              <a:tr h="179917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iquefactio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5886692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oop filling tim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9120245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olume of gaseous alkan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2910794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ss of alkan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g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4807283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nsity as liquid (T 300K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/m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L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9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6822219"/>
                  </a:ext>
                </a:extLst>
              </a:tr>
              <a:tr h="179917">
                <a:tc>
                  <a:txBody>
                    <a:bodyPr/>
                    <a:lstStyle/>
                    <a:p>
                      <a:pPr algn="l" fontAlgn="b"/>
                      <a:endParaRPr lang="en-NL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olume of liquid alkan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u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0361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63562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B502B5-8FDB-4C3F-899C-5F8D6E415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filling method – G-L reactions in flow at high pressure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4DB18B-5E1E-423A-82FA-6A0556E92C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>
              <a:buNone/>
            </a:pPr>
            <a:r>
              <a:rPr lang="en-US" sz="1400" dirty="0"/>
              <a:t>Another researcher of the NRG wants to use exactly 10 equivalents of alkane (isobutane) in a G-G-L reaction. A liquid flow rate of 0.1 mL/min is chosen for loop filling. Calculate the required gas flow rate by applying the following formulas:</a:t>
            </a:r>
          </a:p>
          <a:p>
            <a:pPr indent="0">
              <a:buNone/>
            </a:pPr>
            <a:endParaRPr lang="en-US" sz="1400" dirty="0"/>
          </a:p>
          <a:p>
            <a:pPr indent="0">
              <a:buNone/>
            </a:pPr>
            <a:endParaRPr lang="en-US" sz="1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48D087-E1DA-4C52-B89F-D435B1BDE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18</a:t>
            </a:fld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EC8459-0396-4615-A357-3DD9AD1461D7}"/>
                  </a:ext>
                </a:extLst>
              </p:cNvPr>
              <p:cNvSpPr txBox="1"/>
              <p:nvPr/>
            </p:nvSpPr>
            <p:spPr>
              <a:xfrm>
                <a:off x="666953" y="2060848"/>
                <a:ext cx="4919360" cy="4497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𝐺𝑎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𝑞𝑢𝑖𝑣𝑎𝑙𝑒𝑛𝑡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𝐺𝑎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𝑜𝑙𝑎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𝑓𝑙𝑜𝑤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𝑎𝑡𝑒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𝑢𝑏𝑠𝑡𝑟𝑎𝑡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𝑜𝑙𝑎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𝑓𝑙𝑜𝑤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𝑎𝑡𝑒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𝑠𝑢𝑏𝑠𝑡</m:t>
                              </m:r>
                            </m:sub>
                          </m:sSub>
                        </m:den>
                      </m:f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NL" sz="1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EC8459-0396-4615-A357-3DD9AD1461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953" y="2060848"/>
                <a:ext cx="4919360" cy="449739"/>
              </a:xfrm>
              <a:prstGeom prst="rect">
                <a:avLst/>
              </a:prstGeom>
              <a:blipFill>
                <a:blip r:embed="rId2"/>
                <a:stretch>
                  <a:fillRect l="-372" t="-2703" r="-248" b="-16216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50F75E3-3F61-44EF-84AA-FAC4495D4F9C}"/>
                  </a:ext>
                </a:extLst>
              </p:cNvPr>
              <p:cNvSpPr txBox="1"/>
              <p:nvPr/>
            </p:nvSpPr>
            <p:spPr>
              <a:xfrm>
                <a:off x="849032" y="3136530"/>
                <a:ext cx="2109167" cy="2320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𝑢𝑏𝑠𝑡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𝑢𝑏𝑠𝑡𝑟𝑎𝑡𝑒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𝑖𝑞</m:t>
                          </m:r>
                        </m:sub>
                      </m:sSub>
                    </m:oMath>
                  </m:oMathPara>
                </a14:m>
                <a:endParaRPr lang="en-NL" sz="1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50F75E3-3F61-44EF-84AA-FAC4495D4F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32" y="3136530"/>
                <a:ext cx="2109167" cy="232051"/>
              </a:xfrm>
              <a:prstGeom prst="rect">
                <a:avLst/>
              </a:prstGeom>
              <a:blipFill>
                <a:blip r:embed="rId3"/>
                <a:stretch>
                  <a:fillRect l="-578" r="-867" b="-23684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F3456BC-5EC6-412F-B17B-D1F5728ED71B}"/>
                  </a:ext>
                </a:extLst>
              </p:cNvPr>
              <p:cNvSpPr txBox="1"/>
              <p:nvPr/>
            </p:nvSpPr>
            <p:spPr>
              <a:xfrm>
                <a:off x="849032" y="3448811"/>
                <a:ext cx="3765711" cy="457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𝑢𝑏𝑠𝑡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 0.1 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𝑚𝑚𝑜𝑙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𝑚𝐿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0.1 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01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𝑚𝑚𝑜𝑙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NL" sz="1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F3456BC-5EC6-412F-B17B-D1F5728ED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32" y="3448811"/>
                <a:ext cx="3765711" cy="457241"/>
              </a:xfrm>
              <a:prstGeom prst="rect">
                <a:avLst/>
              </a:prstGeom>
              <a:blipFill>
                <a:blip r:embed="rId4"/>
                <a:stretch>
                  <a:fillRect l="-162" t="-2667" r="-1133" b="-16000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75245F-F328-4B5F-843A-2B70C03AE024}"/>
                  </a:ext>
                </a:extLst>
              </p:cNvPr>
              <p:cNvSpPr txBox="1"/>
              <p:nvPr/>
            </p:nvSpPr>
            <p:spPr>
              <a:xfrm>
                <a:off x="849032" y="4419683"/>
                <a:ext cx="2165401" cy="4494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𝑖𝑞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𝑚𝑚𝑜𝑙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NL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75245F-F328-4B5F-843A-2B70C03AE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32" y="4419683"/>
                <a:ext cx="2165401" cy="449418"/>
              </a:xfrm>
              <a:prstGeom prst="rect">
                <a:avLst/>
              </a:prstGeom>
              <a:blipFill>
                <a:blip r:embed="rId5"/>
                <a:stretch>
                  <a:fillRect l="-563" t="-4054" r="-2535" b="-16216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D3FE46B-710E-4119-AC1B-EC29B6C16E0C}"/>
                  </a:ext>
                </a:extLst>
              </p:cNvPr>
              <p:cNvSpPr txBox="1"/>
              <p:nvPr/>
            </p:nvSpPr>
            <p:spPr>
              <a:xfrm>
                <a:off x="849032" y="4881759"/>
                <a:ext cx="1324978" cy="232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𝑚𝑜𝑙𝑎𝑟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NL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D3FE46B-710E-4119-AC1B-EC29B6C16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32" y="4881759"/>
                <a:ext cx="1324978" cy="232949"/>
              </a:xfrm>
              <a:prstGeom prst="rect">
                <a:avLst/>
              </a:prstGeom>
              <a:blipFill>
                <a:blip r:embed="rId6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DB8ED31-3C9D-483F-8AED-640AE81F7345}"/>
                  </a:ext>
                </a:extLst>
              </p:cNvPr>
              <p:cNvSpPr txBox="1"/>
              <p:nvPr/>
            </p:nvSpPr>
            <p:spPr>
              <a:xfrm>
                <a:off x="849032" y="5215874"/>
                <a:ext cx="1334468" cy="3674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𝑎𝑠𝑠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𝑀𝑀</m:t>
                              </m:r>
                            </m:den>
                          </m:f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NL" sz="1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DB8ED31-3C9D-483F-8AED-640AE81F7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32" y="5215874"/>
                <a:ext cx="1334468" cy="367473"/>
              </a:xfrm>
              <a:prstGeom prst="rect">
                <a:avLst/>
              </a:prstGeom>
              <a:blipFill>
                <a:blip r:embed="rId7"/>
                <a:stretch>
                  <a:fillRect t="-3333" b="-15000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7A3366A-D6C2-4599-BAE6-56AF53F20339}"/>
                  </a:ext>
                </a:extLst>
              </p:cNvPr>
              <p:cNvSpPr txBox="1"/>
              <p:nvPr/>
            </p:nvSpPr>
            <p:spPr>
              <a:xfrm>
                <a:off x="866240" y="5684513"/>
                <a:ext cx="2353786" cy="439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𝑚𝑎𝑠𝑠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𝑀𝑀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𝑚𝑎𝑠𝑠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NL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7A3366A-D6C2-4599-BAE6-56AF53F203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240" y="5684513"/>
                <a:ext cx="2353786" cy="439800"/>
              </a:xfrm>
              <a:prstGeom prst="rect">
                <a:avLst/>
              </a:prstGeom>
              <a:blipFill>
                <a:blip r:embed="rId8"/>
                <a:stretch>
                  <a:fillRect l="-518" r="-518" b="-12329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2258082-CE15-42EE-B48E-95E6D9818F58}"/>
                  </a:ext>
                </a:extLst>
              </p:cNvPr>
              <p:cNvSpPr txBox="1"/>
              <p:nvPr/>
            </p:nvSpPr>
            <p:spPr>
              <a:xfrm>
                <a:off x="701003" y="4175715"/>
                <a:ext cx="1488228" cy="232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𝐺𝑎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𝑙𝑜𝑤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𝑟𝑎𝑡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sz="1400" dirty="0"/>
                  <a:t> </a:t>
                </a:r>
                <a:endParaRPr lang="en-NL" sz="1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2258082-CE15-42EE-B48E-95E6D9818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03" y="4175715"/>
                <a:ext cx="1488228" cy="232949"/>
              </a:xfrm>
              <a:prstGeom prst="rect">
                <a:avLst/>
              </a:prstGeom>
              <a:blipFill>
                <a:blip r:embed="rId9"/>
                <a:stretch>
                  <a:fillRect l="-4098" r="-410" b="-23684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8121378-B28B-4547-97FF-B59C01E4773C}"/>
                  </a:ext>
                </a:extLst>
              </p:cNvPr>
              <p:cNvSpPr txBox="1"/>
              <p:nvPr/>
            </p:nvSpPr>
            <p:spPr>
              <a:xfrm>
                <a:off x="701003" y="2719216"/>
                <a:ext cx="2519023" cy="3438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𝐿𝑖𝑞𝑢𝑖𝑑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𝑙𝑜𝑤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𝑟𝑎𝑡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𝑙𝑖𝑞</m:t>
                        </m:r>
                      </m:sub>
                    </m:sSub>
                  </m:oMath>
                </a14:m>
                <a:r>
                  <a:rPr lang="en-US" sz="1400" dirty="0"/>
                  <a:t> = 0.1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𝑚𝐿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𝑚𝑖𝑛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r>
                  <a:rPr lang="en-US" sz="1400" dirty="0"/>
                  <a:t> </a:t>
                </a:r>
                <a:endParaRPr lang="en-NL" sz="1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8121378-B28B-4547-97FF-B59C01E47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03" y="2719216"/>
                <a:ext cx="2519023" cy="343812"/>
              </a:xfrm>
              <a:prstGeom prst="rect">
                <a:avLst/>
              </a:prstGeom>
              <a:blipFill>
                <a:blip r:embed="rId10"/>
                <a:stretch>
                  <a:fillRect l="-3390" t="-1786" b="-19643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1AFCB2CA-58B5-4748-8E60-B796A59967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1498148"/>
              </p:ext>
            </p:extLst>
          </p:nvPr>
        </p:nvGraphicFramePr>
        <p:xfrm>
          <a:off x="7320136" y="2109555"/>
          <a:ext cx="3683000" cy="1143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666725488"/>
                    </a:ext>
                  </a:extLst>
                </a:gridCol>
                <a:gridCol w="1854200">
                  <a:extLst>
                    <a:ext uri="{9D8B030D-6E8A-4147-A177-3AD203B41FA5}">
                      <a16:colId xmlns:a16="http://schemas.microsoft.com/office/drawing/2014/main" val="345176691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74133695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589271828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sire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s equivalent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6736738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478774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bstrat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iquid flow rat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307495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[Substrate]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5466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lar flow rat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152466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6735782"/>
                  </a:ext>
                </a:extLst>
              </a:tr>
            </a:tbl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84F15A6D-7A50-4F25-BBF8-BE6776722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8937265"/>
              </p:ext>
            </p:extLst>
          </p:nvPr>
        </p:nvGraphicFramePr>
        <p:xfrm>
          <a:off x="7320136" y="3242636"/>
          <a:ext cx="3683000" cy="9525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4180591354"/>
                    </a:ext>
                  </a:extLst>
                </a:gridCol>
                <a:gridCol w="1854200">
                  <a:extLst>
                    <a:ext uri="{9D8B030D-6E8A-4147-A177-3AD203B41FA5}">
                      <a16:colId xmlns:a16="http://schemas.microsoft.com/office/drawing/2014/main" val="337495402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90665659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93451039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sobutan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lar flow rat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254935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lar mas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.12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g/mmo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009843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ss density (atm, 300 K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5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g/m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561765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lar densit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mol/m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534645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N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s flow rat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N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L/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44965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35253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B502B5-8FDB-4C3F-899C-5F8D6E415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ical improvement – Increased gas-liquid contact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4DB18B-5E1E-423A-82FA-6A0556E92C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268759"/>
            <a:ext cx="6638528" cy="71039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400" b="1" dirty="0"/>
              <a:t>Calculate the G-L contact area inside a 5 mL capillary vs. 5 mL batch reactor.</a:t>
            </a:r>
          </a:p>
          <a:p>
            <a:pPr>
              <a:buNone/>
            </a:pPr>
            <a:endParaRPr lang="en-US" sz="1400" dirty="0"/>
          </a:p>
          <a:p>
            <a:pPr>
              <a:buNone/>
            </a:pPr>
            <a:r>
              <a:rPr lang="en-US" sz="1400" dirty="0"/>
              <a:t>Assume no thin film, straight G-L surfaces in the capillary tub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48D087-E1DA-4C52-B89F-D435B1BDE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19</a:t>
            </a:fld>
            <a:endParaRPr lang="nl-N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104A50F-27D9-4542-B9BF-9F526C6613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061" y="2060848"/>
            <a:ext cx="2352661" cy="1747952"/>
          </a:xfrm>
          <a:prstGeom prst="rect">
            <a:avLst/>
          </a:prstGeom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2124BB62-1F1F-4891-BF34-6FA8A22DA93C}"/>
              </a:ext>
            </a:extLst>
          </p:cNvPr>
          <p:cNvSpPr/>
          <p:nvPr/>
        </p:nvSpPr>
        <p:spPr>
          <a:xfrm>
            <a:off x="3215680" y="2632166"/>
            <a:ext cx="723141" cy="60531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2744F48-4D76-4DD8-BF09-8D47DE78D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89096"/>
              </p:ext>
            </p:extLst>
          </p:nvPr>
        </p:nvGraphicFramePr>
        <p:xfrm>
          <a:off x="4367808" y="2195179"/>
          <a:ext cx="3045453" cy="147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003409" imgH="973183" progId="ChemDraw.Document.6.0">
                  <p:embed/>
                </p:oleObj>
              </mc:Choice>
              <mc:Fallback>
                <p:oleObj name="CS ChemDraw Drawing" r:id="rId3" imgW="2003409" imgH="97318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2744F48-4D76-4DD8-BF09-8D47DE78D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7808" y="2195179"/>
                        <a:ext cx="3045453" cy="147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27170BA-8211-4EA7-8218-7F9FFBEB3820}"/>
              </a:ext>
            </a:extLst>
          </p:cNvPr>
          <p:cNvSpPr txBox="1">
            <a:spLocks/>
          </p:cNvSpPr>
          <p:nvPr/>
        </p:nvSpPr>
        <p:spPr>
          <a:xfrm>
            <a:off x="609600" y="4173776"/>
            <a:ext cx="2318048" cy="1487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sz="1400" b="1" dirty="0"/>
              <a:t>Batch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400" dirty="0"/>
              <a:t>V</a:t>
            </a:r>
            <a:r>
              <a:rPr lang="en-US" sz="1400" i="1" baseline="-25000" dirty="0"/>
              <a:t>R</a:t>
            </a:r>
            <a:r>
              <a:rPr lang="en-US" sz="1400" dirty="0"/>
              <a:t> = 5 mL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400" dirty="0"/>
              <a:t>I.D. = 2 cm</a:t>
            </a:r>
          </a:p>
          <a:p>
            <a:pPr>
              <a:buFont typeface="Arial" panose="020B0604020202020204" pitchFamily="34" charset="0"/>
              <a:buNone/>
            </a:pPr>
            <a:endParaRPr lang="en-US" sz="1400" dirty="0"/>
          </a:p>
          <a:p>
            <a:pPr>
              <a:buFont typeface="Arial" panose="020B0604020202020204" pitchFamily="34" charset="0"/>
              <a:buNone/>
            </a:pPr>
            <a:r>
              <a:rPr lang="en-US" sz="1400" i="1" dirty="0" err="1"/>
              <a:t>a</a:t>
            </a:r>
            <a:r>
              <a:rPr lang="en-US" sz="1400" i="1" baseline="-25000" dirty="0" err="1"/>
              <a:t>batch</a:t>
            </a:r>
            <a:r>
              <a:rPr lang="en-US" sz="1400" dirty="0"/>
              <a:t> = ?</a:t>
            </a:r>
            <a:endParaRPr lang="en-US" sz="1400" i="1" dirty="0"/>
          </a:p>
          <a:p>
            <a:pPr>
              <a:buFont typeface="Arial" panose="020B0604020202020204" pitchFamily="34" charset="0"/>
              <a:buNone/>
            </a:pPr>
            <a:endParaRPr lang="en-US" sz="1400" dirty="0"/>
          </a:p>
          <a:p>
            <a:pPr>
              <a:buFont typeface="Arial" panose="020B0604020202020204" pitchFamily="34" charset="0"/>
              <a:buNone/>
            </a:pPr>
            <a:endParaRPr lang="en-US" sz="1400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7639B03-1656-4329-A2EC-983DC59C56FC}"/>
              </a:ext>
            </a:extLst>
          </p:cNvPr>
          <p:cNvCxnSpPr/>
          <p:nvPr/>
        </p:nvCxnSpPr>
        <p:spPr>
          <a:xfrm>
            <a:off x="8544272" y="2919428"/>
            <a:ext cx="259228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5DFFA1B-A2F9-483F-9167-013EBDA2FD71}"/>
              </a:ext>
            </a:extLst>
          </p:cNvPr>
          <p:cNvCxnSpPr/>
          <p:nvPr/>
        </p:nvCxnSpPr>
        <p:spPr>
          <a:xfrm>
            <a:off x="8544272" y="2626650"/>
            <a:ext cx="259228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A7883313-A2C2-420D-9AD7-6C689EA2CB24}"/>
              </a:ext>
            </a:extLst>
          </p:cNvPr>
          <p:cNvSpPr/>
          <p:nvPr/>
        </p:nvSpPr>
        <p:spPr>
          <a:xfrm>
            <a:off x="8616280" y="2626650"/>
            <a:ext cx="360040" cy="29276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114A19A-C7B3-4111-8B87-0516B76D48AC}"/>
              </a:ext>
            </a:extLst>
          </p:cNvPr>
          <p:cNvSpPr/>
          <p:nvPr/>
        </p:nvSpPr>
        <p:spPr>
          <a:xfrm>
            <a:off x="9660396" y="2626650"/>
            <a:ext cx="360040" cy="29276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5DD056-0750-4993-B964-680F3B6CC8D3}"/>
              </a:ext>
            </a:extLst>
          </p:cNvPr>
          <p:cNvSpPr/>
          <p:nvPr/>
        </p:nvSpPr>
        <p:spPr>
          <a:xfrm>
            <a:off x="10704512" y="2626650"/>
            <a:ext cx="360040" cy="29276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E70172A-5382-4C90-B896-4B98B121AD02}"/>
              </a:ext>
            </a:extLst>
          </p:cNvPr>
          <p:cNvSpPr txBox="1"/>
          <p:nvPr/>
        </p:nvSpPr>
        <p:spPr>
          <a:xfrm>
            <a:off x="8516415" y="2354397"/>
            <a:ext cx="559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Liquid</a:t>
            </a:r>
            <a:endParaRPr lang="en-NL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ED4486B-F455-4F6D-85BB-EBF49891ED33}"/>
              </a:ext>
            </a:extLst>
          </p:cNvPr>
          <p:cNvSpPr txBox="1"/>
          <p:nvPr/>
        </p:nvSpPr>
        <p:spPr>
          <a:xfrm>
            <a:off x="9075510" y="2349645"/>
            <a:ext cx="417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Gas</a:t>
            </a:r>
            <a:endParaRPr lang="en-NL" sz="1200" dirty="0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66EC9482-B501-4B15-B3BE-D987EBEA0F78}"/>
              </a:ext>
            </a:extLst>
          </p:cNvPr>
          <p:cNvSpPr/>
          <p:nvPr/>
        </p:nvSpPr>
        <p:spPr>
          <a:xfrm rot="5400000">
            <a:off x="9068883" y="2501899"/>
            <a:ext cx="80082" cy="1055615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04D6A6E-F67A-478A-847E-1A2C688AA329}"/>
              </a:ext>
            </a:extLst>
          </p:cNvPr>
          <p:cNvSpPr txBox="1"/>
          <p:nvPr/>
        </p:nvSpPr>
        <p:spPr>
          <a:xfrm>
            <a:off x="8770531" y="3063444"/>
            <a:ext cx="6767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G-L slug</a:t>
            </a:r>
            <a:endParaRPr lang="en-NL" sz="1200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7AFBAC3-B1FF-407B-9E48-5CC059A58CFC}"/>
              </a:ext>
            </a:extLst>
          </p:cNvPr>
          <p:cNvCxnSpPr>
            <a:cxnSpLocks/>
          </p:cNvCxnSpPr>
          <p:nvPr/>
        </p:nvCxnSpPr>
        <p:spPr>
          <a:xfrm>
            <a:off x="8581116" y="2189663"/>
            <a:ext cx="2483436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8FD5DD7-A9D2-4E6C-9A7D-7F0949B18B65}"/>
              </a:ext>
            </a:extLst>
          </p:cNvPr>
          <p:cNvCxnSpPr>
            <a:cxnSpLocks/>
          </p:cNvCxnSpPr>
          <p:nvPr/>
        </p:nvCxnSpPr>
        <p:spPr>
          <a:xfrm>
            <a:off x="11352584" y="2613995"/>
            <a:ext cx="0" cy="330597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EB3CAE11-455C-4B80-9F30-12B5F99CACBB}"/>
              </a:ext>
            </a:extLst>
          </p:cNvPr>
          <p:cNvSpPr txBox="1"/>
          <p:nvPr/>
        </p:nvSpPr>
        <p:spPr>
          <a:xfrm>
            <a:off x="9500470" y="1916832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995 cm</a:t>
            </a:r>
            <a:endParaRPr lang="en-NL" sz="12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A109F31-8540-4C58-BD0E-5A1B6B42C64A}"/>
              </a:ext>
            </a:extLst>
          </p:cNvPr>
          <p:cNvSpPr txBox="1"/>
          <p:nvPr/>
        </p:nvSpPr>
        <p:spPr>
          <a:xfrm>
            <a:off x="11352584" y="2652308"/>
            <a:ext cx="6623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0.8 mm</a:t>
            </a:r>
            <a:endParaRPr lang="en-NL" sz="12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EE1481E-DD68-4501-AE91-B59454DBF011}"/>
              </a:ext>
            </a:extLst>
          </p:cNvPr>
          <p:cNvSpPr txBox="1"/>
          <p:nvPr/>
        </p:nvSpPr>
        <p:spPr>
          <a:xfrm>
            <a:off x="10640715" y="2948870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1 cm</a:t>
            </a:r>
            <a:endParaRPr lang="en-NL" sz="12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1D188DB-6944-470B-B36B-AAC086ACDC24}"/>
              </a:ext>
            </a:extLst>
          </p:cNvPr>
          <p:cNvSpPr txBox="1"/>
          <p:nvPr/>
        </p:nvSpPr>
        <p:spPr>
          <a:xfrm>
            <a:off x="10025281" y="2948870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2.54 cm</a:t>
            </a:r>
            <a:endParaRPr lang="en-NL" sz="12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25EC488-6DB3-4276-9A37-3EF9DA61D117}"/>
              </a:ext>
            </a:extLst>
          </p:cNvPr>
          <p:cNvSpPr txBox="1"/>
          <p:nvPr/>
        </p:nvSpPr>
        <p:spPr>
          <a:xfrm>
            <a:off x="8800993" y="4228154"/>
            <a:ext cx="3158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umber of G-L slugs = 995/3.54 = 281</a:t>
            </a:r>
          </a:p>
          <a:p>
            <a:r>
              <a:rPr lang="en-US" sz="1200" dirty="0"/>
              <a:t>Number of G-L surfaces = 281 * 2 = 562</a:t>
            </a:r>
            <a:endParaRPr lang="en-NL" sz="12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D870F0B-4D4B-496F-BD11-DC8AC71FF409}"/>
              </a:ext>
            </a:extLst>
          </p:cNvPr>
          <p:cNvSpPr txBox="1"/>
          <p:nvPr/>
        </p:nvSpPr>
        <p:spPr>
          <a:xfrm>
            <a:off x="8368225" y="5252016"/>
            <a:ext cx="3626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A</a:t>
            </a:r>
            <a:r>
              <a:rPr lang="en-US" sz="1200" baseline="-25000" dirty="0" err="1"/>
              <a:t>slug</a:t>
            </a:r>
            <a:r>
              <a:rPr lang="en-US" sz="1200" dirty="0"/>
              <a:t> = </a:t>
            </a:r>
            <a:r>
              <a:rPr lang="el-GR" sz="1200" dirty="0"/>
              <a:t>π</a:t>
            </a:r>
            <a:r>
              <a:rPr lang="en-US" sz="1200" dirty="0"/>
              <a:t> * (I.D.)² / 4 = </a:t>
            </a:r>
            <a:r>
              <a:rPr lang="el-GR" sz="1200" dirty="0"/>
              <a:t>π</a:t>
            </a:r>
            <a:r>
              <a:rPr lang="en-US" sz="1200" dirty="0"/>
              <a:t> * (0.8)² / 4  = 0.5026 mm²</a:t>
            </a:r>
          </a:p>
          <a:p>
            <a:r>
              <a:rPr lang="en-US" sz="1200" i="1" dirty="0" err="1"/>
              <a:t>a</a:t>
            </a:r>
            <a:r>
              <a:rPr lang="en-US" sz="1200" i="1" baseline="-25000" dirty="0" err="1"/>
              <a:t>flow</a:t>
            </a:r>
            <a:r>
              <a:rPr lang="en-US" sz="1200" dirty="0"/>
              <a:t> = 562 * 0.5026 mm² = 2.82 cm²</a:t>
            </a:r>
            <a:endParaRPr lang="en-NL" sz="1200" i="1" dirty="0"/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80CDEBBD-FF6C-4619-9867-CB719A4F7825}"/>
              </a:ext>
            </a:extLst>
          </p:cNvPr>
          <p:cNvSpPr txBox="1">
            <a:spLocks/>
          </p:cNvSpPr>
          <p:nvPr/>
        </p:nvSpPr>
        <p:spPr>
          <a:xfrm>
            <a:off x="4871864" y="4173776"/>
            <a:ext cx="2318048" cy="1487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sz="1400" b="1" dirty="0"/>
              <a:t>Flow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400" dirty="0"/>
              <a:t>V</a:t>
            </a:r>
            <a:r>
              <a:rPr lang="en-US" sz="1400" i="1" baseline="-25000" dirty="0"/>
              <a:t>R</a:t>
            </a:r>
            <a:r>
              <a:rPr lang="en-US" sz="1400" dirty="0"/>
              <a:t> = 5 mL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1400" dirty="0"/>
              <a:t>I.D. = 0.8 mm</a:t>
            </a:r>
          </a:p>
          <a:p>
            <a:pPr>
              <a:buFont typeface="Arial" panose="020B0604020202020204" pitchFamily="34" charset="0"/>
              <a:buNone/>
            </a:pPr>
            <a:endParaRPr lang="en-US" sz="1400" dirty="0"/>
          </a:p>
          <a:p>
            <a:pPr>
              <a:buFont typeface="Arial" panose="020B0604020202020204" pitchFamily="34" charset="0"/>
              <a:buNone/>
            </a:pPr>
            <a:r>
              <a:rPr lang="en-US" sz="1400" i="1" dirty="0" err="1"/>
              <a:t>a</a:t>
            </a:r>
            <a:r>
              <a:rPr lang="en-US" sz="1400" i="1" baseline="-25000" dirty="0" err="1"/>
              <a:t>flow</a:t>
            </a:r>
            <a:r>
              <a:rPr lang="en-US" sz="1400" dirty="0"/>
              <a:t> = ?</a:t>
            </a:r>
            <a:endParaRPr lang="en-US" sz="1400" i="1" dirty="0"/>
          </a:p>
          <a:p>
            <a:pPr>
              <a:buFont typeface="Arial" panose="020B0604020202020204" pitchFamily="34" charset="0"/>
              <a:buNone/>
            </a:pPr>
            <a:endParaRPr lang="en-US" sz="1400" dirty="0"/>
          </a:p>
          <a:p>
            <a:pPr>
              <a:buFont typeface="Arial" panose="020B0604020202020204" pitchFamily="34" charset="0"/>
              <a:buNone/>
            </a:pPr>
            <a:endParaRPr lang="en-US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74AA4E5-60E6-4286-AA4F-A573AD64B698}"/>
              </a:ext>
            </a:extLst>
          </p:cNvPr>
          <p:cNvSpPr txBox="1"/>
          <p:nvPr/>
        </p:nvSpPr>
        <p:spPr>
          <a:xfrm>
            <a:off x="609600" y="5432102"/>
            <a:ext cx="36261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/>
              <a:t>a</a:t>
            </a:r>
            <a:r>
              <a:rPr lang="en-US" sz="1200" i="1" baseline="-25000" dirty="0" err="1"/>
              <a:t>batch</a:t>
            </a:r>
            <a:r>
              <a:rPr lang="en-US" sz="1200" dirty="0"/>
              <a:t> = </a:t>
            </a:r>
            <a:r>
              <a:rPr lang="el-GR" sz="1200" dirty="0"/>
              <a:t>π</a:t>
            </a:r>
            <a:r>
              <a:rPr lang="en-US" sz="1200" dirty="0"/>
              <a:t> * (I.D.)² / 4 = </a:t>
            </a:r>
            <a:r>
              <a:rPr lang="el-GR" sz="1200" dirty="0"/>
              <a:t>π</a:t>
            </a:r>
            <a:r>
              <a:rPr lang="en-US" sz="1200" dirty="0"/>
              <a:t> * (2)² / 4  = 3.14 cm²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946BA97-EBBD-4878-9528-8245E1795A8A}"/>
              </a:ext>
            </a:extLst>
          </p:cNvPr>
          <p:cNvSpPr txBox="1"/>
          <p:nvPr/>
        </p:nvSpPr>
        <p:spPr>
          <a:xfrm>
            <a:off x="643061" y="5887724"/>
            <a:ext cx="53089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ym typeface="Wingdings" panose="05000000000000000000" pitchFamily="2" charset="2"/>
              </a:rPr>
              <a:t> </a:t>
            </a:r>
            <a:r>
              <a:rPr lang="en-US" sz="1200" dirty="0"/>
              <a:t>Under these assumptions, still a larger GL surface area in batch than in flow.</a:t>
            </a:r>
          </a:p>
        </p:txBody>
      </p:sp>
    </p:spTree>
    <p:extLst>
      <p:ext uri="{BB962C8B-B14F-4D97-AF65-F5344CB8AC3E}">
        <p14:creationId xmlns:p14="http://schemas.microsoft.com/office/powerpoint/2010/main" val="334796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1424" y="3501008"/>
            <a:ext cx="10363200" cy="1296144"/>
          </a:xfrm>
        </p:spPr>
        <p:txBody>
          <a:bodyPr/>
          <a:lstStyle/>
          <a:p>
            <a:pPr algn="l"/>
            <a:r>
              <a:rPr lang="en-US" dirty="0"/>
              <a:t>Introduction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E749D81B-8064-494C-A03C-9942687FCF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9416" y="620688"/>
            <a:ext cx="10369152" cy="1296144"/>
          </a:xfrm>
          <a:solidFill>
            <a:schemeClr val="bg1"/>
          </a:solidFill>
        </p:spPr>
        <p:txBody>
          <a:bodyPr/>
          <a:lstStyle/>
          <a:p>
            <a:pPr algn="l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22417117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26E34-8893-4BBC-9264-5E55D0030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slug flow – G-L reactions in flow at low pressures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70D29-218B-4E1D-95D7-758007A907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Questions:</a:t>
            </a:r>
          </a:p>
          <a:p>
            <a:pPr lvl="1"/>
            <a:r>
              <a:rPr lang="en-US" dirty="0"/>
              <a:t>For a given stoichiometry and residence time. Calculate the required gas and liquid flow rates at atm.</a:t>
            </a:r>
          </a:p>
          <a:p>
            <a:pPr lvl="1"/>
            <a:r>
              <a:rPr lang="en-US" dirty="0"/>
              <a:t>Calculate with a 7 bar BPR and a capillary pressure drop of 4 bar.</a:t>
            </a:r>
            <a:endParaRPr lang="en-N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E34A0A-2937-4744-9573-4719BFE31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20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0352717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0788DE-F3C0-4B7B-B422-7EB4763F7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pment used for G-L reactions in flow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0CD0AC-4E3E-4579-9637-C7F68D75B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e pictures Science paper and oxidation paper</a:t>
            </a:r>
            <a:endParaRPr lang="en-N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071558-CD2F-410A-B63A-573A1634B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21</a:t>
            </a:fld>
            <a:endParaRPr lang="nl-NL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72E45E-2940-4A4E-9724-368FCE6853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946" y="1278661"/>
            <a:ext cx="2813374" cy="1170449"/>
          </a:xfrm>
          <a:prstGeom prst="rect">
            <a:avLst/>
          </a:prstGeom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6D9CE46C-99F5-4461-8579-8FC3296FC0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083" y="2459011"/>
            <a:ext cx="2813375" cy="543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617983C-42A9-4AD6-B0E7-9418AD9484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478" y="4478636"/>
            <a:ext cx="2808311" cy="233474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548B289-1EA6-4950-A5F3-DD852F2D2AD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b="1521"/>
          <a:stretch/>
        </p:blipFill>
        <p:spPr>
          <a:xfrm flipH="1">
            <a:off x="6312024" y="1268760"/>
            <a:ext cx="2808310" cy="1803530"/>
          </a:xfrm>
          <a:prstGeom prst="rect">
            <a:avLst/>
          </a:prstGeom>
        </p:spPr>
      </p:pic>
      <p:pic>
        <p:nvPicPr>
          <p:cNvPr id="2064" name="Picture 16">
            <a:extLst>
              <a:ext uri="{FF2B5EF4-FFF2-40B4-BE49-F238E27FC236}">
                <a16:creationId xmlns:a16="http://schemas.microsoft.com/office/drawing/2014/main" id="{A9854B52-A7E0-4741-9C5B-939CD13DC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749" y="3049810"/>
            <a:ext cx="2808311" cy="1566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6" name="Picture 18">
            <a:extLst>
              <a:ext uri="{FF2B5EF4-FFF2-40B4-BE49-F238E27FC236}">
                <a16:creationId xmlns:a16="http://schemas.microsoft.com/office/drawing/2014/main" id="{AEDCDBBE-6A5D-4894-9251-27F2D336B7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182"/>
          <a:stretch/>
        </p:blipFill>
        <p:spPr bwMode="auto">
          <a:xfrm>
            <a:off x="6311749" y="4606660"/>
            <a:ext cx="2808311" cy="86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8">
            <a:extLst>
              <a:ext uri="{FF2B5EF4-FFF2-40B4-BE49-F238E27FC236}">
                <a16:creationId xmlns:a16="http://schemas.microsoft.com/office/drawing/2014/main" id="{10BD566A-2CFB-4047-9F24-85DABF9604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250"/>
          <a:stretch/>
        </p:blipFill>
        <p:spPr bwMode="auto">
          <a:xfrm>
            <a:off x="6312025" y="5472460"/>
            <a:ext cx="2808311" cy="574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D89B6187-2C35-4EA8-B0A3-32936A8111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011" y="3111791"/>
            <a:ext cx="2808309" cy="1442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52476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0788DE-F3C0-4B7B-B422-7EB4763F7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pment used for G-L reactions in flow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0CD0AC-4E3E-4579-9637-C7F68D75B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e pictures Science paper and oxidation paper</a:t>
            </a:r>
            <a:endParaRPr lang="en-N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071558-CD2F-410A-B63A-573A1634B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22</a:t>
            </a:fld>
            <a:endParaRPr lang="nl-NL" dirty="0"/>
          </a:p>
        </p:txBody>
      </p:sp>
      <p:pic>
        <p:nvPicPr>
          <p:cNvPr id="2060" name="Picture 12">
            <a:extLst>
              <a:ext uri="{FF2B5EF4-FFF2-40B4-BE49-F238E27FC236}">
                <a16:creationId xmlns:a16="http://schemas.microsoft.com/office/drawing/2014/main" id="{F8FD1402-BF91-4530-BF1B-78AE4F1CC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812" y="1340768"/>
            <a:ext cx="2791400" cy="3720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>
            <a:extLst>
              <a:ext uri="{FF2B5EF4-FFF2-40B4-BE49-F238E27FC236}">
                <a16:creationId xmlns:a16="http://schemas.microsoft.com/office/drawing/2014/main" id="{495C817D-8CFA-421A-9553-449047DFC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69" y="1340768"/>
            <a:ext cx="2844800" cy="3720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7777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0788DE-F3C0-4B7B-B422-7EB4763F7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pment used for G-L reactions in flow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0CD0AC-4E3E-4579-9637-C7F68D75B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e pictures Science paper and oxidation paper</a:t>
            </a:r>
            <a:endParaRPr lang="en-N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071558-CD2F-410A-B63A-573A1634B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23</a:t>
            </a:fld>
            <a:endParaRPr lang="nl-NL" dirty="0"/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0978FB31-1BCA-4B94-A7DA-DF2826BCEE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575" y="4077072"/>
            <a:ext cx="2890363" cy="2780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extLst>
              <a:ext uri="{FF2B5EF4-FFF2-40B4-BE49-F238E27FC236}">
                <a16:creationId xmlns:a16="http://schemas.microsoft.com/office/drawing/2014/main" id="{A23A6C12-4608-4309-BE9E-292169A48C6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" t="3175" r="12196" b="1967"/>
          <a:stretch/>
        </p:blipFill>
        <p:spPr bwMode="auto">
          <a:xfrm>
            <a:off x="8712829" y="2486245"/>
            <a:ext cx="2439350" cy="3612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92623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0788DE-F3C0-4B7B-B422-7EB4763F7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pment used for G-L reactions in flow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0CD0AC-4E3E-4579-9637-C7F68D75B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e pictures Science paper and oxidation paper</a:t>
            </a:r>
            <a:endParaRPr lang="en-N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071558-CD2F-410A-B63A-573A1634B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24</a:t>
            </a:fld>
            <a:endParaRPr lang="nl-NL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8F67AF87-5D9B-459E-8AB1-426B7EC3E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9829"/>
            <a:ext cx="6984776" cy="5239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83563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6D76A-B430-4F33-9F4D-22A201C0E0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E3AD2E-71DE-4DDC-A326-512F974D54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8D38D4-8C0B-43EB-8938-1099FCB84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25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967423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967DC8-1AFA-48E3-8295-CD5FA1F7D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col GGL reactions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316484-3EFA-4B7F-A809-8445C4CD27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3592" y="1166072"/>
            <a:ext cx="4838328" cy="432048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sz="1600" dirty="0"/>
              <a:t>1. Loop filling stock solution + alkane gas</a:t>
            </a:r>
            <a:endParaRPr lang="en-NL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D741C9-97E1-4547-889A-602F4FDC8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26</a:t>
            </a:fld>
            <a:endParaRPr lang="nl-N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653069-64B7-4AA3-ADDB-2EA6B626E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70562"/>
              </p:ext>
            </p:extLst>
          </p:nvPr>
        </p:nvGraphicFramePr>
        <p:xfrm>
          <a:off x="2509392" y="1464715"/>
          <a:ext cx="2821137" cy="10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64675" imgH="804182" progId="ChemDraw.Document.6.0">
                  <p:embed/>
                </p:oleObj>
              </mc:Choice>
              <mc:Fallback>
                <p:oleObj name="CS ChemDraw Drawing" r:id="rId4" imgW="2064675" imgH="804182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653069-64B7-4AA3-ADDB-2EA6B626E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9392" y="1464715"/>
                        <a:ext cx="2821137" cy="1099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7D1A0C22-43D0-46A3-BE7D-4EABFDFF4A1B}"/>
              </a:ext>
            </a:extLst>
          </p:cNvPr>
          <p:cNvSpPr txBox="1">
            <a:spLocks/>
          </p:cNvSpPr>
          <p:nvPr/>
        </p:nvSpPr>
        <p:spPr>
          <a:xfrm>
            <a:off x="2423592" y="2885606"/>
            <a:ext cx="4838328" cy="4320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buFont typeface="Arial" panose="020B0604020202020204" pitchFamily="34" charset="0"/>
              <a:buNone/>
            </a:pPr>
            <a:r>
              <a:rPr lang="en-US" sz="1600" dirty="0"/>
              <a:t>2. Loop filling G-L mixture + CO gas</a:t>
            </a:r>
            <a:endParaRPr lang="en-NL" sz="1600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07407001-EE46-44DE-920D-916306BF90AA}"/>
              </a:ext>
            </a:extLst>
          </p:cNvPr>
          <p:cNvSpPr txBox="1">
            <a:spLocks/>
          </p:cNvSpPr>
          <p:nvPr/>
        </p:nvSpPr>
        <p:spPr>
          <a:xfrm>
            <a:off x="2423592" y="5085184"/>
            <a:ext cx="4838328" cy="4320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buFont typeface="Arial" panose="020B0604020202020204" pitchFamily="34" charset="0"/>
              <a:buNone/>
            </a:pPr>
            <a:r>
              <a:rPr lang="en-US" sz="1600" dirty="0"/>
              <a:t>3. Reaction at high pressure</a:t>
            </a:r>
            <a:endParaRPr lang="en-NL" sz="16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353FC6-A48F-4976-A410-51F21D524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19349"/>
              </p:ext>
            </p:extLst>
          </p:nvPr>
        </p:nvGraphicFramePr>
        <p:xfrm>
          <a:off x="2509392" y="3200749"/>
          <a:ext cx="3384376" cy="152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450245" imgH="1102995" progId="ChemDraw.Document.6.0">
                  <p:embed/>
                </p:oleObj>
              </mc:Choice>
              <mc:Fallback>
                <p:oleObj name="CS ChemDraw Drawing" r:id="rId6" imgW="2450245" imgH="1102995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1353FC6-A48F-4976-A410-51F21D5244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9392" y="3200749"/>
                        <a:ext cx="3384376" cy="1524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770D66-448E-445B-8F6D-B14E3A825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65428"/>
              </p:ext>
            </p:extLst>
          </p:nvPr>
        </p:nvGraphicFramePr>
        <p:xfrm>
          <a:off x="2509392" y="5404919"/>
          <a:ext cx="3096344" cy="140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98644" imgH="999309" progId="ChemDraw.Document.6.0">
                  <p:embed/>
                </p:oleObj>
              </mc:Choice>
              <mc:Fallback>
                <p:oleObj name="CS ChemDraw Drawing" r:id="rId8" imgW="2198644" imgH="99930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4770D66-448E-445B-8F6D-B14E3A8255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9392" y="5404919"/>
                        <a:ext cx="3096344" cy="140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>
            <a:extLst>
              <a:ext uri="{FF2B5EF4-FFF2-40B4-BE49-F238E27FC236}">
                <a16:creationId xmlns:a16="http://schemas.microsoft.com/office/drawing/2014/main" id="{9B6B29B0-2DB9-47DA-AD0D-0F8DD90275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6" t="22117" r="20167"/>
          <a:stretch/>
        </p:blipFill>
        <p:spPr bwMode="auto">
          <a:xfrm>
            <a:off x="7877759" y="1382095"/>
            <a:ext cx="1479013" cy="2275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B2BF410-ED2B-4E7F-A351-E105FDD14A9D}"/>
              </a:ext>
            </a:extLst>
          </p:cNvPr>
          <p:cNvSpPr txBox="1"/>
          <p:nvPr/>
        </p:nvSpPr>
        <p:spPr>
          <a:xfrm>
            <a:off x="8112224" y="1048495"/>
            <a:ext cx="1010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irst trial</a:t>
            </a:r>
            <a:endParaRPr lang="en-NL" dirty="0"/>
          </a:p>
        </p:txBody>
      </p:sp>
      <p:pic>
        <p:nvPicPr>
          <p:cNvPr id="13" name="VID-20211221-WA0018">
            <a:hlinkClick r:id="" action="ppaction://media"/>
            <a:extLst>
              <a:ext uri="{FF2B5EF4-FFF2-40B4-BE49-F238E27FC236}">
                <a16:creationId xmlns:a16="http://schemas.microsoft.com/office/drawing/2014/main" id="{A7C5E16A-C480-4F63-81DD-AEF1F73D213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682608" y="1382096"/>
            <a:ext cx="1479013" cy="227540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5DDD3B5-8C25-4841-9F07-DA78734AF1D1}"/>
              </a:ext>
            </a:extLst>
          </p:cNvPr>
          <p:cNvSpPr txBox="1"/>
          <p:nvPr/>
        </p:nvSpPr>
        <p:spPr>
          <a:xfrm>
            <a:off x="9792196" y="1048495"/>
            <a:ext cx="1293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econd trial</a:t>
            </a:r>
            <a:endParaRPr lang="en-NL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150B4F38-60AB-4A0A-9A52-857B41C8BB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4095008"/>
              </p:ext>
            </p:extLst>
          </p:nvPr>
        </p:nvGraphicFramePr>
        <p:xfrm>
          <a:off x="7536160" y="4149080"/>
          <a:ext cx="4035247" cy="1076960"/>
        </p:xfrm>
        <a:graphic>
          <a:graphicData uri="http://schemas.openxmlformats.org/drawingml/2006/table">
            <a:tbl>
              <a:tblPr/>
              <a:tblGrid>
                <a:gridCol w="1180490">
                  <a:extLst>
                    <a:ext uri="{9D8B030D-6E8A-4147-A177-3AD203B41FA5}">
                      <a16:colId xmlns:a16="http://schemas.microsoft.com/office/drawing/2014/main" val="1548020288"/>
                    </a:ext>
                  </a:extLst>
                </a:gridCol>
                <a:gridCol w="746150">
                  <a:extLst>
                    <a:ext uri="{9D8B030D-6E8A-4147-A177-3AD203B41FA5}">
                      <a16:colId xmlns:a16="http://schemas.microsoft.com/office/drawing/2014/main" val="3946845510"/>
                    </a:ext>
                  </a:extLst>
                </a:gridCol>
                <a:gridCol w="838505">
                  <a:extLst>
                    <a:ext uri="{9D8B030D-6E8A-4147-A177-3AD203B41FA5}">
                      <a16:colId xmlns:a16="http://schemas.microsoft.com/office/drawing/2014/main" val="1964992231"/>
                    </a:ext>
                  </a:extLst>
                </a:gridCol>
                <a:gridCol w="780898">
                  <a:extLst>
                    <a:ext uri="{9D8B030D-6E8A-4147-A177-3AD203B41FA5}">
                      <a16:colId xmlns:a16="http://schemas.microsoft.com/office/drawing/2014/main" val="1492958224"/>
                    </a:ext>
                  </a:extLst>
                </a:gridCol>
                <a:gridCol w="489204">
                  <a:extLst>
                    <a:ext uri="{9D8B030D-6E8A-4147-A177-3AD203B41FA5}">
                      <a16:colId xmlns:a16="http://schemas.microsoft.com/office/drawing/2014/main" val="393060076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</a:rPr>
                        <a:t>Reaction number</a:t>
                      </a:r>
                      <a:endParaRPr lang="en-US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</a:rPr>
                        <a:t>Substrate</a:t>
                      </a:r>
                      <a:endParaRPr lang="en-US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</a:rPr>
                        <a:t>Conversion</a:t>
                      </a:r>
                      <a:endParaRPr lang="en-US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</a:rPr>
                        <a:t>Selectivity</a:t>
                      </a:r>
                      <a:endParaRPr lang="en-US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</a:rPr>
                        <a:t>Yield</a:t>
                      </a:r>
                      <a:endParaRPr lang="en-US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878005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FR-134-1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Isobutane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14.5%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8.4%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1.22%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14916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FR-134-2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Isobutane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64.5%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9.5%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6%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38864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FR-135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Propane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88.5%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</a:rPr>
                        <a:t>75%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</a:rPr>
                        <a:t>~60%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62221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73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21" grpId="0"/>
      <p:bldP spid="22" grpId="0"/>
      <p:bldP spid="1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7DED42-8EA6-4F7B-B785-01D5B49B53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s laws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0621C8-5B0C-4EF1-A796-7E643E3E09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268760"/>
            <a:ext cx="10972800" cy="867811"/>
          </a:xfrm>
        </p:spPr>
        <p:txBody>
          <a:bodyPr/>
          <a:lstStyle/>
          <a:p>
            <a:pPr indent="0">
              <a:buNone/>
            </a:pPr>
            <a:r>
              <a:rPr lang="en-US" dirty="0"/>
              <a:t>Ideal gas law: The equation of state of a hypothetical ideal gas. </a:t>
            </a:r>
          </a:p>
          <a:p>
            <a:pPr indent="0">
              <a:buNone/>
            </a:pPr>
            <a:r>
              <a:rPr lang="en-US" dirty="0"/>
              <a:t>It is a good approximation of the behavior of many gases under many conditions. </a:t>
            </a:r>
          </a:p>
          <a:p>
            <a:pPr indent="0">
              <a:buNone/>
            </a:pPr>
            <a:endParaRPr lang="en-N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8F222A-EC1C-41D5-8A42-D9121FFA3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3</a:t>
            </a:fld>
            <a:endParaRPr lang="nl-N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CCE444-DEB0-482A-8D91-825F0C19F1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5351" y="2923912"/>
            <a:ext cx="2663025" cy="2742084"/>
          </a:xfrm>
          <a:prstGeom prst="rect">
            <a:avLst/>
          </a:prstGeom>
        </p:spPr>
      </p:pic>
      <p:pic>
        <p:nvPicPr>
          <p:cNvPr id="1030" name="Picture 6" descr="Boyle&amp;#39;s Law (Che) | Definition, Examples, Diagrams">
            <a:extLst>
              <a:ext uri="{FF2B5EF4-FFF2-40B4-BE49-F238E27FC236}">
                <a16:creationId xmlns:a16="http://schemas.microsoft.com/office/drawing/2014/main" id="{29D06BF8-4F22-4E3A-98CA-A11A233D9C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27" b="17948"/>
          <a:stretch/>
        </p:blipFill>
        <p:spPr bwMode="auto">
          <a:xfrm>
            <a:off x="3818663" y="2369438"/>
            <a:ext cx="4554673" cy="3115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6AE833-5F8D-40A5-9DFF-426672069F02}"/>
                  </a:ext>
                </a:extLst>
              </p:cNvPr>
              <p:cNvSpPr txBox="1"/>
              <p:nvPr/>
            </p:nvSpPr>
            <p:spPr>
              <a:xfrm>
                <a:off x="263352" y="2799048"/>
                <a:ext cx="298221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𝑉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𝑅𝑇</m:t>
                      </m:r>
                    </m:oMath>
                  </m:oMathPara>
                </a14:m>
                <a:endParaRPr lang="en-NL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6AE833-5F8D-40A5-9DFF-426672069F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2799048"/>
                <a:ext cx="2982213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09A2A2-3693-4241-A78D-AE8923B2EA19}"/>
                  </a:ext>
                </a:extLst>
              </p:cNvPr>
              <p:cNvSpPr txBox="1"/>
              <p:nvPr/>
            </p:nvSpPr>
            <p:spPr>
              <a:xfrm>
                <a:off x="263351" y="3567782"/>
                <a:ext cx="2982213" cy="7188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NL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09A2A2-3693-4241-A78D-AE8923B2EA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1" y="3567782"/>
                <a:ext cx="2982213" cy="7188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08E921-9B2A-4403-925D-1BEEECACB3FD}"/>
                  </a:ext>
                </a:extLst>
              </p:cNvPr>
              <p:cNvSpPr txBox="1"/>
              <p:nvPr/>
            </p:nvSpPr>
            <p:spPr>
              <a:xfrm>
                <a:off x="407368" y="4562671"/>
                <a:ext cx="2982213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8.314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𝑜𝑙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∙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lang="en-NL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08E921-9B2A-4403-925D-1BEEECACB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4562671"/>
                <a:ext cx="2982213" cy="6665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56B1B22-A7D8-403C-9DD0-B19B6F2D81EC}"/>
              </a:ext>
            </a:extLst>
          </p:cNvPr>
          <p:cNvSpPr txBox="1"/>
          <p:nvPr/>
        </p:nvSpPr>
        <p:spPr>
          <a:xfrm>
            <a:off x="5970244" y="2180681"/>
            <a:ext cx="2376264" cy="93238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NL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1C26322-6D1D-404C-A0F5-AFB763390CD3}"/>
              </a:ext>
            </a:extLst>
          </p:cNvPr>
          <p:cNvSpPr txBox="1">
            <a:spLocks/>
          </p:cNvSpPr>
          <p:nvPr/>
        </p:nvSpPr>
        <p:spPr>
          <a:xfrm>
            <a:off x="6528048" y="5665996"/>
            <a:ext cx="1597968" cy="4904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 algn="ctr">
              <a:buFont typeface="Arial" panose="020B0604020202020204" pitchFamily="34" charset="0"/>
              <a:buNone/>
            </a:pPr>
            <a:r>
              <a:rPr lang="en-US" sz="1100" dirty="0"/>
              <a:t>As volume decreases,</a:t>
            </a:r>
          </a:p>
          <a:p>
            <a:pPr indent="0" algn="ctr">
              <a:buFont typeface="Arial" panose="020B0604020202020204" pitchFamily="34" charset="0"/>
              <a:buNone/>
            </a:pPr>
            <a:r>
              <a:rPr lang="en-US" sz="1100" dirty="0"/>
              <a:t>Pressure increases</a:t>
            </a:r>
          </a:p>
          <a:p>
            <a:pPr indent="0" algn="ctr">
              <a:buFont typeface="Arial" panose="020B0604020202020204" pitchFamily="34" charset="0"/>
              <a:buNone/>
            </a:pPr>
            <a:endParaRPr lang="en-NL" sz="11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229A3636-CD4A-4D16-B736-FEFC7A730BB2}"/>
              </a:ext>
            </a:extLst>
          </p:cNvPr>
          <p:cNvSpPr txBox="1">
            <a:spLocks/>
          </p:cNvSpPr>
          <p:nvPr/>
        </p:nvSpPr>
        <p:spPr>
          <a:xfrm>
            <a:off x="9480376" y="2617668"/>
            <a:ext cx="1597968" cy="3072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 algn="ctr">
              <a:buFont typeface="Arial" panose="020B0604020202020204" pitchFamily="34" charset="0"/>
              <a:buNone/>
            </a:pPr>
            <a:r>
              <a:rPr lang="en-US" sz="1100" b="1" dirty="0"/>
              <a:t>p-V isotherms</a:t>
            </a:r>
          </a:p>
          <a:p>
            <a:pPr indent="0" algn="ctr">
              <a:buFont typeface="Arial" panose="020B0604020202020204" pitchFamily="34" charset="0"/>
              <a:buNone/>
            </a:pPr>
            <a:endParaRPr lang="en-NL" sz="1100" b="1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0B5DF31B-5CAE-4D4D-90E3-CF423DE2021B}"/>
              </a:ext>
            </a:extLst>
          </p:cNvPr>
          <p:cNvSpPr txBox="1">
            <a:spLocks/>
          </p:cNvSpPr>
          <p:nvPr/>
        </p:nvSpPr>
        <p:spPr>
          <a:xfrm>
            <a:off x="4137992" y="5665996"/>
            <a:ext cx="1597968" cy="4904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 algn="ctr">
              <a:buFont typeface="Arial" panose="020B0604020202020204" pitchFamily="34" charset="0"/>
              <a:buNone/>
            </a:pPr>
            <a:r>
              <a:rPr lang="en-US" sz="1100" dirty="0"/>
              <a:t>As volume increases,</a:t>
            </a:r>
          </a:p>
          <a:p>
            <a:pPr indent="0" algn="ctr">
              <a:buFont typeface="Arial" panose="020B0604020202020204" pitchFamily="34" charset="0"/>
              <a:buNone/>
            </a:pPr>
            <a:r>
              <a:rPr lang="en-US" sz="1100" dirty="0"/>
              <a:t>Pressure decreases</a:t>
            </a:r>
          </a:p>
          <a:p>
            <a:pPr indent="0" algn="ctr">
              <a:buFont typeface="Arial" panose="020B0604020202020204" pitchFamily="34" charset="0"/>
              <a:buNone/>
            </a:pPr>
            <a:endParaRPr lang="en-NL" sz="110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4E9BE040-1DAF-4447-AEF7-A054E0D6B4F1}"/>
              </a:ext>
            </a:extLst>
          </p:cNvPr>
          <p:cNvSpPr txBox="1">
            <a:spLocks/>
          </p:cNvSpPr>
          <p:nvPr/>
        </p:nvSpPr>
        <p:spPr>
          <a:xfrm>
            <a:off x="9192344" y="5665995"/>
            <a:ext cx="2232248" cy="4904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 algn="ctr">
              <a:buFont typeface="Arial" panose="020B0604020202020204" pitchFamily="34" charset="0"/>
              <a:buNone/>
            </a:pPr>
            <a:r>
              <a:rPr lang="en-US" sz="1100" dirty="0"/>
              <a:t>Which lines represent higher T?</a:t>
            </a:r>
          </a:p>
          <a:p>
            <a:pPr indent="0" algn="ctr">
              <a:buFont typeface="Arial" panose="020B0604020202020204" pitchFamily="34" charset="0"/>
              <a:buNone/>
            </a:pPr>
            <a:endParaRPr lang="en-NL" sz="1100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80FDB77-BC5E-4C75-9986-D1A0C7D709E4}"/>
              </a:ext>
            </a:extLst>
          </p:cNvPr>
          <p:cNvCxnSpPr/>
          <p:nvPr/>
        </p:nvCxnSpPr>
        <p:spPr>
          <a:xfrm flipV="1">
            <a:off x="9480376" y="3789040"/>
            <a:ext cx="1368152" cy="1296144"/>
          </a:xfrm>
          <a:prstGeom prst="straightConnector1">
            <a:avLst/>
          </a:prstGeom>
          <a:ln w="57150">
            <a:solidFill>
              <a:srgbClr val="F3910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8F28A642-0D4C-4E99-BA00-1D9B1294A454}"/>
              </a:ext>
            </a:extLst>
          </p:cNvPr>
          <p:cNvSpPr txBox="1">
            <a:spLocks/>
          </p:cNvSpPr>
          <p:nvPr/>
        </p:nvSpPr>
        <p:spPr>
          <a:xfrm>
            <a:off x="10200456" y="3534224"/>
            <a:ext cx="684076" cy="509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54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792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080000" indent="-252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 algn="ctr">
              <a:buFont typeface="Arial" panose="020B0604020202020204" pitchFamily="34" charset="0"/>
              <a:buNone/>
            </a:pPr>
            <a:r>
              <a:rPr lang="en-US" b="1" dirty="0"/>
              <a:t>T</a:t>
            </a:r>
          </a:p>
          <a:p>
            <a:pPr indent="0" algn="ctr">
              <a:buFont typeface="Arial" panose="020B0604020202020204" pitchFamily="34" charset="0"/>
              <a:buNone/>
            </a:pPr>
            <a:endParaRPr lang="en-NL" b="1" dirty="0"/>
          </a:p>
        </p:txBody>
      </p:sp>
    </p:spTree>
    <p:extLst>
      <p:ext uri="{BB962C8B-B14F-4D97-AF65-F5344CB8AC3E}">
        <p14:creationId xmlns:p14="http://schemas.microsoft.com/office/powerpoint/2010/main" val="2498951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7DED42-8EA6-4F7B-B785-01D5B49B53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s laws</a:t>
            </a:r>
            <a:endParaRPr lang="en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0621C8-5B0C-4EF1-A796-7E643E3E09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0">
                  <a:buNone/>
                </a:pPr>
                <a:r>
                  <a:rPr lang="en-US" dirty="0"/>
                  <a:t>Henry’s law: </a:t>
                </a:r>
              </a:p>
              <a:p>
                <a:pPr marL="288000" lvl="1" indent="0">
                  <a:buNone/>
                </a:pPr>
                <a:r>
                  <a:rPr lang="en-US" dirty="0"/>
                  <a:t>At constant temperature, the amount of a given gas dissolved in a given type and volume of liquid is directly proportional to the partial pressure of that gas in equilibrium with that liquid.</a:t>
                </a:r>
              </a:p>
              <a:p>
                <a:pPr lvl="1"/>
                <a:endParaRPr lang="en-US" dirty="0"/>
              </a:p>
              <a:p>
                <a:pPr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N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0621C8-5B0C-4EF1-A796-7E643E3E09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56" t="-484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8F222A-EC1C-41D5-8A42-D9121FFA3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4</a:t>
            </a:fld>
            <a:endParaRPr lang="nl-NL" dirty="0"/>
          </a:p>
        </p:txBody>
      </p:sp>
      <p:pic>
        <p:nvPicPr>
          <p:cNvPr id="6146" name="Picture 2" descr="Henry&amp;#39;s Law Equation | Problems (With Answers) - Learnool">
            <a:extLst>
              <a:ext uri="{FF2B5EF4-FFF2-40B4-BE49-F238E27FC236}">
                <a16:creationId xmlns:a16="http://schemas.microsoft.com/office/drawing/2014/main" id="{03C5E63B-8CB4-4A63-B720-0417CC0508F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680"/>
          <a:stretch/>
        </p:blipFill>
        <p:spPr bwMode="auto">
          <a:xfrm>
            <a:off x="3133725" y="3284984"/>
            <a:ext cx="5924550" cy="1810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Mixtures of liquids and gases (Henry&amp;#39;s Law)">
            <a:extLst>
              <a:ext uri="{FF2B5EF4-FFF2-40B4-BE49-F238E27FC236}">
                <a16:creationId xmlns:a16="http://schemas.microsoft.com/office/drawing/2014/main" id="{AF47FC5C-3E13-4A35-BA27-5FDB0FAE99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996952"/>
            <a:ext cx="3624064" cy="2718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E4A88F3-E666-4AB7-A9BA-15813217CEFF}"/>
                  </a:ext>
                </a:extLst>
              </p:cNvPr>
              <p:cNvSpPr txBox="1"/>
              <p:nvPr/>
            </p:nvSpPr>
            <p:spPr>
              <a:xfrm>
                <a:off x="5295043" y="5589240"/>
                <a:ext cx="1601913" cy="673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/>
                  <a:t> increases</a:t>
                </a:r>
              </a:p>
              <a:p>
                <a:r>
                  <a:rPr lang="en-US" dirty="0"/>
                  <a:t>As </a:t>
                </a:r>
                <a:r>
                  <a:rPr lang="en-US" i="1" dirty="0"/>
                  <a:t>p</a:t>
                </a:r>
                <a:r>
                  <a:rPr lang="en-US" dirty="0"/>
                  <a:t> increases</a:t>
                </a:r>
                <a:endParaRPr lang="en-NL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E4A88F3-E666-4AB7-A9BA-15813217C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043" y="5589240"/>
                <a:ext cx="1601913" cy="673005"/>
              </a:xfrm>
              <a:prstGeom prst="rect">
                <a:avLst/>
              </a:prstGeom>
              <a:blipFill>
                <a:blip r:embed="rId5"/>
                <a:stretch>
                  <a:fillRect l="-3435" t="-4545" r="-382" b="-13636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58379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289A7-E145-48B3-B3ED-1C4F66B00E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film theory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64397E-7D0F-4940-A493-8F2DC20DBE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>
              <a:buNone/>
            </a:pPr>
            <a:r>
              <a:rPr lang="en-US" dirty="0"/>
              <a:t>Describes the mass transfer as molecular diffusion through a stagnant gas/liquid layer of thickness δ and the bulk gas/liquid is well mixed</a:t>
            </a:r>
            <a:endParaRPr lang="en-N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AFC193-AC30-48C4-B123-26FFCC985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5</a:t>
            </a:fld>
            <a:endParaRPr lang="nl-N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DFF4E39-C340-47DB-9C39-9D3B918FE1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7968" y="2132856"/>
            <a:ext cx="3375481" cy="2865975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C76DEFE4-80B1-48AE-A3D1-5FD096078786}"/>
              </a:ext>
            </a:extLst>
          </p:cNvPr>
          <p:cNvSpPr/>
          <p:nvPr/>
        </p:nvSpPr>
        <p:spPr>
          <a:xfrm>
            <a:off x="2587597" y="2862228"/>
            <a:ext cx="1656184" cy="165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11D1029-DAB8-4654-B9E5-1DFBDAEE734E}"/>
              </a:ext>
            </a:extLst>
          </p:cNvPr>
          <p:cNvSpPr/>
          <p:nvPr/>
        </p:nvSpPr>
        <p:spPr>
          <a:xfrm>
            <a:off x="2263821" y="2520228"/>
            <a:ext cx="2340000" cy="2340000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7C1C52-3D92-402B-AD9A-EC8D6E2A9CA3}"/>
              </a:ext>
            </a:extLst>
          </p:cNvPr>
          <p:cNvSpPr txBox="1"/>
          <p:nvPr/>
        </p:nvSpPr>
        <p:spPr>
          <a:xfrm>
            <a:off x="3147072" y="350556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Gas</a:t>
            </a:r>
            <a:endParaRPr lang="en-N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C04BAC-75BF-46E9-A1DD-E664DE5AC3F7}"/>
              </a:ext>
            </a:extLst>
          </p:cNvPr>
          <p:cNvSpPr txBox="1"/>
          <p:nvPr/>
        </p:nvSpPr>
        <p:spPr>
          <a:xfrm>
            <a:off x="3052140" y="2132856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iquid</a:t>
            </a:r>
            <a:endParaRPr lang="en-N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D06197-5DDA-4A7D-A68F-61938E48BD8C}"/>
              </a:ext>
            </a:extLst>
          </p:cNvPr>
          <p:cNvSpPr txBox="1"/>
          <p:nvPr/>
        </p:nvSpPr>
        <p:spPr>
          <a:xfrm>
            <a:off x="4230605" y="3654316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dirty="0"/>
              <a:t>δ</a:t>
            </a:r>
            <a:r>
              <a:rPr lang="en-US" baseline="-25000" dirty="0"/>
              <a:t>L</a:t>
            </a:r>
            <a:endParaRPr lang="en-NL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65877EB-1BC1-49DF-B9B2-AEF40C105551}"/>
              </a:ext>
            </a:extLst>
          </p:cNvPr>
          <p:cNvCxnSpPr>
            <a:cxnSpLocks/>
          </p:cNvCxnSpPr>
          <p:nvPr/>
        </p:nvCxnSpPr>
        <p:spPr>
          <a:xfrm>
            <a:off x="4243781" y="3690228"/>
            <a:ext cx="36004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0BA4B3EB-B11D-47A1-A476-47F1F9B758F6}"/>
              </a:ext>
            </a:extLst>
          </p:cNvPr>
          <p:cNvSpPr/>
          <p:nvPr/>
        </p:nvSpPr>
        <p:spPr>
          <a:xfrm>
            <a:off x="2709006" y="2970228"/>
            <a:ext cx="1440000" cy="1440000"/>
          </a:xfrm>
          <a:prstGeom prst="ellipse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372A368-791C-4D1D-9493-1228E70B02D2}"/>
                  </a:ext>
                </a:extLst>
              </p:cNvPr>
              <p:cNvSpPr txBox="1"/>
              <p:nvPr/>
            </p:nvSpPr>
            <p:spPr>
              <a:xfrm>
                <a:off x="2254680" y="5272873"/>
                <a:ext cx="231569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NL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372A368-791C-4D1D-9493-1228E70B02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680" y="5272873"/>
                <a:ext cx="2315698" cy="525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2EBAFFC2-939E-475B-8F7C-E0029AA3290E}"/>
              </a:ext>
            </a:extLst>
          </p:cNvPr>
          <p:cNvSpPr txBox="1"/>
          <p:nvPr/>
        </p:nvSpPr>
        <p:spPr>
          <a:xfrm>
            <a:off x="6023992" y="5296605"/>
            <a:ext cx="5594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 </a:t>
            </a:r>
            <a:r>
              <a:rPr lang="en-US" i="1" dirty="0" err="1"/>
              <a:t>k</a:t>
            </a:r>
            <a:r>
              <a:rPr lang="en-US" i="1" baseline="-25000" dirty="0" err="1"/>
              <a:t>L</a:t>
            </a:r>
            <a:r>
              <a:rPr lang="en-US" dirty="0"/>
              <a:t> the mass transfer rate of the gas on the liquid film</a:t>
            </a:r>
          </a:p>
          <a:p>
            <a:r>
              <a:rPr lang="en-US" dirty="0"/>
              <a:t>And </a:t>
            </a:r>
            <a:r>
              <a:rPr lang="en-US" i="1" dirty="0"/>
              <a:t>a</a:t>
            </a:r>
            <a:r>
              <a:rPr lang="en-US" dirty="0"/>
              <a:t> the interfacial area </a:t>
            </a:r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34884423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168E0-05C4-49DF-801A-461F73356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s of a reaction in a one-phase system</a:t>
            </a:r>
            <a:endParaRPr lang="en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2FF03C-5507-4945-9CEE-ED4E8EC9C7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0" algn="ctr">
                  <a:buNone/>
                </a:pP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(l) + b B(l)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  <a:sym typeface="Wingdings" panose="05000000000000000000" pitchFamily="2" charset="2"/>
                  </a:rPr>
                  <a:t> c C(l)</a:t>
                </a:r>
              </a:p>
              <a:p>
                <a:pPr indent="0" algn="ctr">
                  <a:buNone/>
                </a:pPr>
                <a:endParaRPr lang="en-US" dirty="0"/>
              </a:p>
              <a:p>
                <a:pPr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indent="0" algn="ctr">
                  <a:buNone/>
                </a:pPr>
                <a:endParaRPr lang="en-US" dirty="0"/>
              </a:p>
              <a:p>
                <a:pPr indent="0" algn="ctr">
                  <a:buNone/>
                </a:pPr>
                <a:r>
                  <a:rPr lang="en-US" dirty="0"/>
                  <a:t>Extendable to simple heterogeneous reactions, </a:t>
                </a:r>
              </a:p>
              <a:p>
                <a:pPr indent="0" algn="ctr">
                  <a:buNone/>
                </a:pPr>
                <a:r>
                  <a:rPr lang="en-US" dirty="0"/>
                  <a:t>if species influencing the rate are in one phase.</a:t>
                </a:r>
                <a:endParaRPr lang="en-N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2FF03C-5507-4945-9CEE-ED4E8EC9C7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605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47B638-A4AC-4259-A78E-357E6878B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6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473239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289A7-E145-48B3-B3ED-1C4F66B00E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s in a gas-liquid system</a:t>
            </a:r>
            <a:endParaRPr lang="en-N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64397E-7D0F-4940-A493-8F2DC20DBE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0" algn="ctr">
                  <a:buNone/>
                </a:pP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(</a:t>
                </a:r>
                <a:r>
                  <a:rPr lang="en-US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 + b B(l)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  <a:sym typeface="Wingdings" panose="05000000000000000000" pitchFamily="2" charset="2"/>
                  </a:rPr>
                  <a:t> c C(l)</a:t>
                </a:r>
              </a:p>
              <a:p>
                <a:pPr indent="0" algn="ctr">
                  <a:buNone/>
                </a:pP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indent="0" algn="ctr">
                  <a:buNone/>
                </a:pPr>
                <a:endParaRPr lang="en-US" dirty="0"/>
              </a:p>
              <a:p>
                <a:pPr indent="0" algn="ctr">
                  <a:buNone/>
                </a:pPr>
                <a:endParaRPr lang="en-US" dirty="0"/>
              </a:p>
              <a:p>
                <a:pPr indent="0" algn="ctr">
                  <a:buNone/>
                </a:pPr>
                <a:endParaRPr lang="en-US" dirty="0"/>
              </a:p>
              <a:p>
                <a:pPr indent="0">
                  <a:buNone/>
                </a:pPr>
                <a:endParaRPr lang="en-US" dirty="0"/>
              </a:p>
              <a:p>
                <a:pPr indent="0">
                  <a:buNone/>
                </a:pPr>
                <a:r>
                  <a:rPr lang="en-US" dirty="0"/>
                  <a:t>Henry’s law:</a:t>
                </a:r>
              </a:p>
              <a:p>
                <a:pPr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indent="0">
                  <a:buNone/>
                </a:pPr>
                <a:endParaRPr lang="en-US" dirty="0"/>
              </a:p>
              <a:p>
                <a:pPr indent="0">
                  <a:buNone/>
                </a:pPr>
                <a:endParaRPr lang="en-US" dirty="0"/>
              </a:p>
              <a:p>
                <a:pPr indent="0">
                  <a:buNone/>
                </a:pPr>
                <a:r>
                  <a:rPr lang="en-US" dirty="0"/>
                  <a:t>The Hatta number, Ha, describes the ratio of reaction to diffusion rates in the thin film: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rad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NL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64397E-7D0F-4940-A493-8F2DC20DBE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56" t="-605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AFC193-AC30-48C4-B123-26FFCC985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7</a:t>
            </a:fld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6C339C8-E7E8-4558-A9A8-E83D4425F22B}"/>
                  </a:ext>
                </a:extLst>
              </p:cNvPr>
              <p:cNvSpPr txBox="1"/>
              <p:nvPr/>
            </p:nvSpPr>
            <p:spPr>
              <a:xfrm>
                <a:off x="4938151" y="2492896"/>
                <a:ext cx="231569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NL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6C339C8-E7E8-4558-A9A8-E83D4425F2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8151" y="2492896"/>
                <a:ext cx="2315698" cy="525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04676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030DA7-657C-46FC-BC3D-42C4E1D1B4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methods can you think of to improve [gas]</a:t>
            </a:r>
            <a:r>
              <a:rPr lang="en-US" baseline="-25000" dirty="0"/>
              <a:t>liquid phase</a:t>
            </a:r>
            <a:r>
              <a:rPr lang="en-US" dirty="0"/>
              <a:t>? </a:t>
            </a:r>
            <a:endParaRPr lang="en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F73AD2-AB1A-4A03-B285-9BD66493F5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3140968"/>
            <a:ext cx="10972800" cy="3168352"/>
          </a:xfrm>
        </p:spPr>
        <p:txBody>
          <a:bodyPr/>
          <a:lstStyle/>
          <a:p>
            <a:pPr indent="0">
              <a:buNone/>
            </a:pPr>
            <a:r>
              <a:rPr lang="en-US" dirty="0"/>
              <a:t>Increase </a:t>
            </a:r>
            <a:r>
              <a:rPr lang="en-US" i="1" dirty="0"/>
              <a:t>p</a:t>
            </a:r>
          </a:p>
          <a:p>
            <a:pPr indent="0">
              <a:buNone/>
            </a:pPr>
            <a:r>
              <a:rPr lang="en-US" dirty="0"/>
              <a:t>Increase </a:t>
            </a:r>
            <a:r>
              <a:rPr lang="en-US" i="1" dirty="0"/>
              <a:t>n</a:t>
            </a:r>
          </a:p>
          <a:p>
            <a:pPr indent="0">
              <a:buNone/>
            </a:pPr>
            <a:r>
              <a:rPr lang="en-US" dirty="0"/>
              <a:t>Lower </a:t>
            </a:r>
            <a:r>
              <a:rPr lang="en-US" i="1" dirty="0"/>
              <a:t>T</a:t>
            </a:r>
          </a:p>
          <a:p>
            <a:pPr indent="0">
              <a:buNone/>
            </a:pPr>
            <a:r>
              <a:rPr lang="en-US" dirty="0"/>
              <a:t>Increase </a:t>
            </a:r>
            <a:r>
              <a:rPr lang="en-US" i="1" dirty="0"/>
              <a:t>a</a:t>
            </a:r>
          </a:p>
          <a:p>
            <a:pPr indent="0">
              <a:buNone/>
            </a:pPr>
            <a:r>
              <a:rPr lang="en-US" dirty="0"/>
              <a:t>Other solvent for higher </a:t>
            </a:r>
            <a:r>
              <a:rPr lang="en-US" i="1" dirty="0"/>
              <a:t>C*</a:t>
            </a:r>
            <a:r>
              <a:rPr lang="en-US" i="1" baseline="-25000" dirty="0"/>
              <a:t>A</a:t>
            </a:r>
            <a:r>
              <a:rPr lang="en-US" dirty="0"/>
              <a:t> (= [A]</a:t>
            </a:r>
            <a:r>
              <a:rPr lang="en-US" baseline="-25000" dirty="0"/>
              <a:t>saturation</a:t>
            </a:r>
            <a:r>
              <a:rPr lang="en-US" dirty="0"/>
              <a:t>)</a:t>
            </a:r>
          </a:p>
          <a:p>
            <a:pPr indent="0">
              <a:buNone/>
            </a:pPr>
            <a:r>
              <a:rPr lang="en-US" dirty="0"/>
              <a:t>…</a:t>
            </a:r>
            <a:endParaRPr lang="en-N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9F7C6D-DC7F-49F4-AEBE-C1D64F6E6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D422B-78F7-43A8-965F-D442CCFE1662}" type="slidenum">
              <a:rPr lang="nl-NL" smtClean="0"/>
              <a:pPr/>
              <a:t>8</a:t>
            </a:fld>
            <a:endParaRPr lang="nl-N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CADEAC-561D-4E58-8A13-952433DF7131}"/>
                  </a:ext>
                </a:extLst>
              </p:cNvPr>
              <p:cNvSpPr txBox="1"/>
              <p:nvPr/>
            </p:nvSpPr>
            <p:spPr>
              <a:xfrm>
                <a:off x="4604893" y="1700808"/>
                <a:ext cx="298221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𝑉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𝑅𝑇</m:t>
                      </m:r>
                    </m:oMath>
                  </m:oMathPara>
                </a14:m>
                <a:endParaRPr lang="en-NL" sz="20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CADEAC-561D-4E58-8A13-952433DF71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893" y="1700808"/>
                <a:ext cx="2982213" cy="400110"/>
              </a:xfrm>
              <a:prstGeom prst="rect">
                <a:avLst/>
              </a:prstGeom>
              <a:blipFill>
                <a:blip r:embed="rId2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7020889-024D-4020-8557-D8EAD606B914}"/>
                  </a:ext>
                </a:extLst>
              </p:cNvPr>
              <p:cNvSpPr txBox="1"/>
              <p:nvPr/>
            </p:nvSpPr>
            <p:spPr>
              <a:xfrm>
                <a:off x="3046926" y="2125813"/>
                <a:ext cx="6098146" cy="3960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en-NL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7020889-024D-4020-8557-D8EAD606B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6926" y="2125813"/>
                <a:ext cx="6098146" cy="396006"/>
              </a:xfrm>
              <a:prstGeom prst="rect">
                <a:avLst/>
              </a:prstGeom>
              <a:blipFill>
                <a:blip r:embed="rId3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8A978BF-2C19-4F90-93FC-84817326538B}"/>
                  </a:ext>
                </a:extLst>
              </p:cNvPr>
              <p:cNvSpPr txBox="1"/>
              <p:nvPr/>
            </p:nvSpPr>
            <p:spPr>
              <a:xfrm>
                <a:off x="4938150" y="2546714"/>
                <a:ext cx="231569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NL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8A978BF-2C19-4F90-93FC-8481732653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8150" y="2546714"/>
                <a:ext cx="2315698" cy="525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647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1424" y="3501008"/>
            <a:ext cx="10363200" cy="1296144"/>
          </a:xfrm>
        </p:spPr>
        <p:txBody>
          <a:bodyPr/>
          <a:lstStyle/>
          <a:p>
            <a:pPr algn="l"/>
            <a:r>
              <a:rPr lang="en-US" dirty="0"/>
              <a:t>Gas-liquid Reactions in Flow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E749D81B-8064-494C-A03C-9942687FCF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9416" y="620688"/>
            <a:ext cx="10369152" cy="1296144"/>
          </a:xfrm>
          <a:solidFill>
            <a:schemeClr val="bg1"/>
          </a:solidFill>
        </p:spPr>
        <p:txBody>
          <a:bodyPr/>
          <a:lstStyle/>
          <a:p>
            <a:pPr algn="l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35611632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8" id="{53DB2B70-0832-7940-B018-3238064D19AE}" vid="{1932A9F7-CD67-A24C-A8F3-4DA0F820DFD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21-07-13_DP_new_16-9_NRG_template</Template>
  <TotalTime>0</TotalTime>
  <Words>1531</Words>
  <Application>Microsoft Office PowerPoint</Application>
  <PresentationFormat>Widescreen</PresentationFormat>
  <Paragraphs>353</Paragraphs>
  <Slides>26</Slides>
  <Notes>3</Notes>
  <HiddenSlides>1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mbria Math</vt:lpstr>
      <vt:lpstr>Roboto</vt:lpstr>
      <vt:lpstr>Times New Roman</vt:lpstr>
      <vt:lpstr>Office Theme</vt:lpstr>
      <vt:lpstr>CS ChemDraw Drawing</vt:lpstr>
      <vt:lpstr>Stoichiometry of Gas-Liquid Reactions in Flow</vt:lpstr>
      <vt:lpstr>Introduction</vt:lpstr>
      <vt:lpstr>Gas laws</vt:lpstr>
      <vt:lpstr>Gas laws</vt:lpstr>
      <vt:lpstr>Two-film theory</vt:lpstr>
      <vt:lpstr>Kinetics of a reaction in a one-phase system</vt:lpstr>
      <vt:lpstr>Kinetics in a gas-liquid system</vt:lpstr>
      <vt:lpstr>What methods can you think of to improve [gas]liquid phase? </vt:lpstr>
      <vt:lpstr>Gas-liquid Reactions in Flow</vt:lpstr>
      <vt:lpstr>Gas flow regimes in a capillary reactor</vt:lpstr>
      <vt:lpstr>Method for G-L Reaction in Flow</vt:lpstr>
      <vt:lpstr>Methods for G-L Reaction in Flow</vt:lpstr>
      <vt:lpstr>Methods for G-L Reaction in Flow</vt:lpstr>
      <vt:lpstr>Mass Flow Controller</vt:lpstr>
      <vt:lpstr>Exercises: Gas-liquid Reactions in Flow</vt:lpstr>
      <vt:lpstr>Loop filling method – G-L reactions in flow at high pressure</vt:lpstr>
      <vt:lpstr>Loop filling method – G-L reactions in flow at high pressure</vt:lpstr>
      <vt:lpstr>Loop filling method – G-L reactions in flow at high pressure</vt:lpstr>
      <vt:lpstr>Technological improvement – Increased gas-liquid contact</vt:lpstr>
      <vt:lpstr>Continuous slug flow – G-L reactions in flow at low pressures</vt:lpstr>
      <vt:lpstr>Equipment used for G-L reactions in flow</vt:lpstr>
      <vt:lpstr>Equipment used for G-L reactions in flow</vt:lpstr>
      <vt:lpstr>Equipment used for G-L reactions in flow</vt:lpstr>
      <vt:lpstr>Equipment used for G-L reactions in flow</vt:lpstr>
      <vt:lpstr>PowerPoint Presentation</vt:lpstr>
      <vt:lpstr>Protocol GGL rea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w carbonylation of unactivated alkanes with TBADT</dc:title>
  <dc:creator>Fabian Raymenants</dc:creator>
  <cp:lastModifiedBy>Fabian Raymenants</cp:lastModifiedBy>
  <cp:revision>9</cp:revision>
  <dcterms:created xsi:type="dcterms:W3CDTF">2021-08-30T15:32:51Z</dcterms:created>
  <dcterms:modified xsi:type="dcterms:W3CDTF">2022-02-10T13:38:17Z</dcterms:modified>
</cp:coreProperties>
</file>